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  <p:sldMasterId id="2147483706" r:id="rId2"/>
    <p:sldMasterId id="2147483718" r:id="rId3"/>
  </p:sldMasterIdLst>
  <p:notesMasterIdLst>
    <p:notesMasterId r:id="rId14"/>
  </p:notesMasterIdLst>
  <p:sldIdLst>
    <p:sldId id="284" r:id="rId4"/>
    <p:sldId id="285" r:id="rId5"/>
    <p:sldId id="276" r:id="rId6"/>
    <p:sldId id="266" r:id="rId7"/>
    <p:sldId id="257" r:id="rId8"/>
    <p:sldId id="258" r:id="rId9"/>
    <p:sldId id="262" r:id="rId10"/>
    <p:sldId id="263" r:id="rId11"/>
    <p:sldId id="281" r:id="rId12"/>
    <p:sldId id="286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3300"/>
    <a:srgbClr val="9900CC"/>
    <a:srgbClr val="00FF00"/>
    <a:srgbClr val="CC00FF"/>
    <a:srgbClr val="006600"/>
    <a:srgbClr val="FFFF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34" autoAdjust="0"/>
    <p:restoredTop sz="92624" autoAdjust="0"/>
  </p:normalViewPr>
  <p:slideViewPr>
    <p:cSldViewPr>
      <p:cViewPr varScale="1">
        <p:scale>
          <a:sx n="67" d="100"/>
          <a:sy n="67" d="100"/>
        </p:scale>
        <p:origin x="141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0D009D6-6BCB-4795-AF5C-53011A808231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vi-VN"/>
        </a:p>
      </dgm:t>
    </dgm:pt>
    <dgm:pt modelId="{37C5B282-4120-4706-98A1-284335830753}">
      <dgm:prSet phldrT="[Text]" custT="1"/>
      <dgm:spPr/>
      <dgm:t>
        <a:bodyPr/>
        <a:lstStyle/>
        <a:p>
          <a:r>
            <a:rPr lang="en-US" sz="2800" dirty="0" err="1">
              <a:solidFill>
                <a:schemeClr val="tx1"/>
              </a:solidFill>
            </a:rPr>
            <a:t>Cộng</a:t>
          </a:r>
          <a:r>
            <a:rPr lang="en-US" sz="2800" dirty="0">
              <a:solidFill>
                <a:schemeClr val="tx1"/>
              </a:solidFill>
            </a:rPr>
            <a:t>, </a:t>
          </a:r>
          <a:r>
            <a:rPr lang="en-US" sz="2800" dirty="0" err="1">
              <a:solidFill>
                <a:schemeClr val="tx1"/>
              </a:solidFill>
            </a:rPr>
            <a:t>trừ</a:t>
          </a:r>
          <a:r>
            <a:rPr lang="en-US" sz="2800" dirty="0">
              <a:solidFill>
                <a:schemeClr val="tx1"/>
              </a:solidFill>
            </a:rPr>
            <a:t> </a:t>
          </a:r>
          <a:r>
            <a:rPr lang="en-US" sz="2800" dirty="0" err="1">
              <a:solidFill>
                <a:schemeClr val="tx1"/>
              </a:solidFill>
            </a:rPr>
            <a:t>hai</a:t>
          </a:r>
          <a:r>
            <a:rPr lang="en-US" sz="2800" dirty="0">
              <a:solidFill>
                <a:schemeClr val="tx1"/>
              </a:solidFill>
            </a:rPr>
            <a:t> </a:t>
          </a:r>
          <a:r>
            <a:rPr lang="en-US" sz="2800" dirty="0" err="1">
              <a:solidFill>
                <a:schemeClr val="tx1"/>
              </a:solidFill>
            </a:rPr>
            <a:t>phân</a:t>
          </a:r>
          <a:r>
            <a:rPr lang="en-US" sz="2800" dirty="0">
              <a:solidFill>
                <a:schemeClr val="tx1"/>
              </a:solidFill>
            </a:rPr>
            <a:t> </a:t>
          </a:r>
          <a:r>
            <a:rPr lang="en-US" sz="2800" dirty="0" err="1">
              <a:solidFill>
                <a:schemeClr val="tx1"/>
              </a:solidFill>
            </a:rPr>
            <a:t>số</a:t>
          </a:r>
          <a:endParaRPr lang="vi-VN" sz="2800" dirty="0">
            <a:solidFill>
              <a:schemeClr val="tx1"/>
            </a:solidFill>
          </a:endParaRPr>
        </a:p>
      </dgm:t>
    </dgm:pt>
    <dgm:pt modelId="{6BF25403-E678-49EC-BA99-5F4ABF5D5D4D}" type="parTrans" cxnId="{8A590E39-E500-4ABF-95F3-1660868A1D35}">
      <dgm:prSet/>
      <dgm:spPr/>
      <dgm:t>
        <a:bodyPr/>
        <a:lstStyle/>
        <a:p>
          <a:endParaRPr lang="vi-VN"/>
        </a:p>
      </dgm:t>
    </dgm:pt>
    <dgm:pt modelId="{F915ABC5-8F6A-405D-82EF-292FCA8D483C}" type="sibTrans" cxnId="{8A590E39-E500-4ABF-95F3-1660868A1D35}">
      <dgm:prSet/>
      <dgm:spPr/>
      <dgm:t>
        <a:bodyPr/>
        <a:lstStyle/>
        <a:p>
          <a:endParaRPr lang="vi-VN"/>
        </a:p>
      </dgm:t>
    </dgm:pt>
    <dgm:pt modelId="{1C6B677B-CBF4-463C-A7BC-2CAB6C3FEF1E}">
      <dgm:prSet phldrT="[Text]" custT="1"/>
      <dgm:spPr/>
      <dgm:t>
        <a:bodyPr/>
        <a:lstStyle/>
        <a:p>
          <a:pPr algn="l"/>
          <a:r>
            <a:rPr lang="en-US" sz="2000" dirty="0" err="1">
              <a:solidFill>
                <a:schemeClr val="tx1"/>
              </a:solidFill>
            </a:rPr>
            <a:t>Có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cùng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mẫu</a:t>
          </a:r>
          <a:r>
            <a:rPr lang="en-US" sz="2000" dirty="0">
              <a:solidFill>
                <a:schemeClr val="tx1"/>
              </a:solidFill>
            </a:rPr>
            <a:t> số :</a:t>
          </a:r>
        </a:p>
        <a:p>
          <a:pPr algn="l"/>
          <a:r>
            <a:rPr lang="en-US" sz="2000" dirty="0">
              <a:solidFill>
                <a:schemeClr val="tx1"/>
              </a:solidFill>
            </a:rPr>
            <a:t>- </a:t>
          </a:r>
          <a:r>
            <a:rPr lang="en-US" sz="2000" dirty="0" err="1">
              <a:solidFill>
                <a:schemeClr val="tx1"/>
              </a:solidFill>
            </a:rPr>
            <a:t>Cộng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hoặc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trừ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hai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tử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số</a:t>
          </a:r>
          <a:endParaRPr lang="en-US" sz="2000" dirty="0">
            <a:solidFill>
              <a:schemeClr val="tx1"/>
            </a:solidFill>
          </a:endParaRPr>
        </a:p>
        <a:p>
          <a:pPr algn="l"/>
          <a:r>
            <a:rPr lang="en-US" sz="2000" dirty="0">
              <a:solidFill>
                <a:schemeClr val="tx1"/>
              </a:solidFill>
            </a:rPr>
            <a:t>- </a:t>
          </a:r>
          <a:r>
            <a:rPr lang="en-US" sz="2000" dirty="0" err="1">
              <a:solidFill>
                <a:schemeClr val="tx1"/>
              </a:solidFill>
            </a:rPr>
            <a:t>Giữ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nguyên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mẫu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số</a:t>
          </a:r>
          <a:endParaRPr lang="vi-VN" sz="2000" dirty="0">
            <a:solidFill>
              <a:schemeClr val="tx1"/>
            </a:solidFill>
          </a:endParaRPr>
        </a:p>
      </dgm:t>
    </dgm:pt>
    <dgm:pt modelId="{D5116647-A86D-4B27-8DB0-0CB7B5FBF6CF}" type="parTrans" cxnId="{74C3D486-D8B3-4AA3-BF16-48B19F3BB57D}">
      <dgm:prSet/>
      <dgm:spPr/>
      <dgm:t>
        <a:bodyPr/>
        <a:lstStyle/>
        <a:p>
          <a:endParaRPr lang="vi-VN"/>
        </a:p>
      </dgm:t>
    </dgm:pt>
    <dgm:pt modelId="{C04A42F5-B2D0-42BC-8A10-9809F47187AB}" type="sibTrans" cxnId="{74C3D486-D8B3-4AA3-BF16-48B19F3BB57D}">
      <dgm:prSet/>
      <dgm:spPr/>
      <dgm:t>
        <a:bodyPr/>
        <a:lstStyle/>
        <a:p>
          <a:endParaRPr lang="vi-VN"/>
        </a:p>
      </dgm:t>
    </dgm:pt>
    <dgm:pt modelId="{E5E4746B-0EBE-4F2C-9718-EE0B8D0EFDE8}">
      <dgm:prSet phldrT="[Text]" custT="1"/>
      <dgm:spPr/>
      <dgm:t>
        <a:bodyPr/>
        <a:lstStyle/>
        <a:p>
          <a:pPr algn="l"/>
          <a:r>
            <a:rPr lang="en-US" sz="2000" dirty="0" err="1">
              <a:solidFill>
                <a:schemeClr val="tx1"/>
              </a:solidFill>
            </a:rPr>
            <a:t>Có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mẫu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số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khác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nhau</a:t>
          </a:r>
          <a:r>
            <a:rPr lang="en-US" sz="2000" dirty="0">
              <a:solidFill>
                <a:schemeClr val="tx1"/>
              </a:solidFill>
            </a:rPr>
            <a:t> :</a:t>
          </a:r>
        </a:p>
        <a:p>
          <a:pPr algn="l"/>
          <a:r>
            <a:rPr lang="en-US" sz="2000" dirty="0">
              <a:solidFill>
                <a:schemeClr val="tx1"/>
              </a:solidFill>
            </a:rPr>
            <a:t>- </a:t>
          </a:r>
          <a:r>
            <a:rPr lang="en-US" sz="2000" dirty="0" err="1">
              <a:solidFill>
                <a:schemeClr val="tx1"/>
              </a:solidFill>
            </a:rPr>
            <a:t>Quy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đồng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mẫu</a:t>
          </a:r>
          <a:r>
            <a:rPr lang="en-US" sz="2000" dirty="0">
              <a:solidFill>
                <a:schemeClr val="tx1"/>
              </a:solidFill>
            </a:rPr>
            <a:t> số</a:t>
          </a:r>
        </a:p>
        <a:p>
          <a:pPr algn="l"/>
          <a:r>
            <a:rPr lang="en-US" sz="2000" dirty="0">
              <a:solidFill>
                <a:schemeClr val="tx1"/>
              </a:solidFill>
            </a:rPr>
            <a:t>- </a:t>
          </a:r>
          <a:r>
            <a:rPr lang="en-US" sz="2000" dirty="0" err="1">
              <a:solidFill>
                <a:schemeClr val="tx1"/>
              </a:solidFill>
            </a:rPr>
            <a:t>Cộng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hoặc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trừ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hai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tử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số</a:t>
          </a:r>
          <a:endParaRPr lang="en-US" sz="2000" dirty="0">
            <a:solidFill>
              <a:schemeClr val="tx1"/>
            </a:solidFill>
          </a:endParaRPr>
        </a:p>
        <a:p>
          <a:pPr algn="l"/>
          <a:r>
            <a:rPr lang="en-US" sz="2000" dirty="0">
              <a:solidFill>
                <a:schemeClr val="tx1"/>
              </a:solidFill>
            </a:rPr>
            <a:t>- </a:t>
          </a:r>
          <a:r>
            <a:rPr lang="en-US" sz="2000" dirty="0" err="1">
              <a:solidFill>
                <a:schemeClr val="tx1"/>
              </a:solidFill>
            </a:rPr>
            <a:t>Giữ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nguyên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mẫu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số</a:t>
          </a:r>
          <a:endParaRPr lang="vi-VN" sz="2000" dirty="0">
            <a:solidFill>
              <a:schemeClr val="tx1"/>
            </a:solidFill>
          </a:endParaRPr>
        </a:p>
      </dgm:t>
    </dgm:pt>
    <dgm:pt modelId="{357FF83B-5503-4077-BEB5-99442A386D60}" type="parTrans" cxnId="{5C916DE9-2CE8-4A44-A05E-1AF9AD333EF2}">
      <dgm:prSet/>
      <dgm:spPr/>
      <dgm:t>
        <a:bodyPr/>
        <a:lstStyle/>
        <a:p>
          <a:endParaRPr lang="vi-VN"/>
        </a:p>
      </dgm:t>
    </dgm:pt>
    <dgm:pt modelId="{F6DB955A-15ED-425E-A899-2E6427AAB0D1}" type="sibTrans" cxnId="{5C916DE9-2CE8-4A44-A05E-1AF9AD333EF2}">
      <dgm:prSet/>
      <dgm:spPr/>
      <dgm:t>
        <a:bodyPr/>
        <a:lstStyle/>
        <a:p>
          <a:endParaRPr lang="vi-VN"/>
        </a:p>
      </dgm:t>
    </dgm:pt>
    <dgm:pt modelId="{4A8ADB20-C93B-4BB8-9BAD-B5C65CAF9229}" type="pres">
      <dgm:prSet presAssocID="{90D009D6-6BCB-4795-AF5C-53011A80823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B5219374-8EF1-4A70-B669-97C21F459BFA}" type="pres">
      <dgm:prSet presAssocID="{37C5B282-4120-4706-98A1-284335830753}" presName="hierRoot1" presStyleCnt="0">
        <dgm:presLayoutVars>
          <dgm:hierBranch val="init"/>
        </dgm:presLayoutVars>
      </dgm:prSet>
      <dgm:spPr/>
    </dgm:pt>
    <dgm:pt modelId="{FD378393-620D-4C30-B895-B36746770C51}" type="pres">
      <dgm:prSet presAssocID="{37C5B282-4120-4706-98A1-284335830753}" presName="rootComposite1" presStyleCnt="0"/>
      <dgm:spPr/>
    </dgm:pt>
    <dgm:pt modelId="{756159D2-49D3-4681-9378-09ABA02D097F}" type="pres">
      <dgm:prSet presAssocID="{37C5B282-4120-4706-98A1-284335830753}" presName="rootText1" presStyleLbl="node0" presStyleIdx="0" presStyleCnt="1" custScaleX="160874">
        <dgm:presLayoutVars>
          <dgm:chPref val="3"/>
        </dgm:presLayoutVars>
      </dgm:prSet>
      <dgm:spPr/>
    </dgm:pt>
    <dgm:pt modelId="{34513737-D0DA-42F0-8CB5-FA1BB1F72590}" type="pres">
      <dgm:prSet presAssocID="{37C5B282-4120-4706-98A1-284335830753}" presName="rootConnector1" presStyleLbl="node1" presStyleIdx="0" presStyleCnt="0"/>
      <dgm:spPr/>
    </dgm:pt>
    <dgm:pt modelId="{E76A396D-DB97-4014-B6CF-E3CBD639636D}" type="pres">
      <dgm:prSet presAssocID="{37C5B282-4120-4706-98A1-284335830753}" presName="hierChild2" presStyleCnt="0"/>
      <dgm:spPr/>
    </dgm:pt>
    <dgm:pt modelId="{41E6559F-4EEA-4714-AE29-345901889050}" type="pres">
      <dgm:prSet presAssocID="{D5116647-A86D-4B27-8DB0-0CB7B5FBF6CF}" presName="Name37" presStyleLbl="parChTrans1D2" presStyleIdx="0" presStyleCnt="2"/>
      <dgm:spPr/>
    </dgm:pt>
    <dgm:pt modelId="{BC78251D-CF33-4E59-9F44-524D0AEDEDCF}" type="pres">
      <dgm:prSet presAssocID="{1C6B677B-CBF4-463C-A7BC-2CAB6C3FEF1E}" presName="hierRoot2" presStyleCnt="0">
        <dgm:presLayoutVars>
          <dgm:hierBranch val="init"/>
        </dgm:presLayoutVars>
      </dgm:prSet>
      <dgm:spPr/>
    </dgm:pt>
    <dgm:pt modelId="{96886919-0B56-4738-AB8A-1D32E9A466C5}" type="pres">
      <dgm:prSet presAssocID="{1C6B677B-CBF4-463C-A7BC-2CAB6C3FEF1E}" presName="rootComposite" presStyleCnt="0"/>
      <dgm:spPr/>
    </dgm:pt>
    <dgm:pt modelId="{52AB4263-ABAA-48F5-906C-1D781E4821A9}" type="pres">
      <dgm:prSet presAssocID="{1C6B677B-CBF4-463C-A7BC-2CAB6C3FEF1E}" presName="rootText" presStyleLbl="node2" presStyleIdx="0" presStyleCnt="2" custScaleX="149721" custScaleY="152120">
        <dgm:presLayoutVars>
          <dgm:chPref val="3"/>
        </dgm:presLayoutVars>
      </dgm:prSet>
      <dgm:spPr/>
    </dgm:pt>
    <dgm:pt modelId="{94650C5F-CA02-446E-82E0-7966E1A338E2}" type="pres">
      <dgm:prSet presAssocID="{1C6B677B-CBF4-463C-A7BC-2CAB6C3FEF1E}" presName="rootConnector" presStyleLbl="node2" presStyleIdx="0" presStyleCnt="2"/>
      <dgm:spPr/>
    </dgm:pt>
    <dgm:pt modelId="{F3C6402D-61EF-4FAC-AF01-0BFFCC2BDF24}" type="pres">
      <dgm:prSet presAssocID="{1C6B677B-CBF4-463C-A7BC-2CAB6C3FEF1E}" presName="hierChild4" presStyleCnt="0"/>
      <dgm:spPr/>
    </dgm:pt>
    <dgm:pt modelId="{8B6E43FA-E8D7-46BA-B817-6FB3D9CC53DB}" type="pres">
      <dgm:prSet presAssocID="{1C6B677B-CBF4-463C-A7BC-2CAB6C3FEF1E}" presName="hierChild5" presStyleCnt="0"/>
      <dgm:spPr/>
    </dgm:pt>
    <dgm:pt modelId="{648E434C-FB0A-44CD-AB81-972CECEBC8D8}" type="pres">
      <dgm:prSet presAssocID="{357FF83B-5503-4077-BEB5-99442A386D60}" presName="Name37" presStyleLbl="parChTrans1D2" presStyleIdx="1" presStyleCnt="2"/>
      <dgm:spPr/>
    </dgm:pt>
    <dgm:pt modelId="{D0306FE2-53FC-4B8B-8B42-1E5DD6AF21EE}" type="pres">
      <dgm:prSet presAssocID="{E5E4746B-0EBE-4F2C-9718-EE0B8D0EFDE8}" presName="hierRoot2" presStyleCnt="0">
        <dgm:presLayoutVars>
          <dgm:hierBranch val="init"/>
        </dgm:presLayoutVars>
      </dgm:prSet>
      <dgm:spPr/>
    </dgm:pt>
    <dgm:pt modelId="{CCE6A062-67BF-44D3-9434-D8DEEC6A88C3}" type="pres">
      <dgm:prSet presAssocID="{E5E4746B-0EBE-4F2C-9718-EE0B8D0EFDE8}" presName="rootComposite" presStyleCnt="0"/>
      <dgm:spPr/>
    </dgm:pt>
    <dgm:pt modelId="{CF4BC6D0-4CDD-46EC-A3A0-B9C36C0207A9}" type="pres">
      <dgm:prSet presAssocID="{E5E4746B-0EBE-4F2C-9718-EE0B8D0EFDE8}" presName="rootText" presStyleLbl="node2" presStyleIdx="1" presStyleCnt="2" custScaleX="173816" custScaleY="146427">
        <dgm:presLayoutVars>
          <dgm:chPref val="3"/>
        </dgm:presLayoutVars>
      </dgm:prSet>
      <dgm:spPr/>
    </dgm:pt>
    <dgm:pt modelId="{004CB608-0801-453B-820B-D2C66BEFFF00}" type="pres">
      <dgm:prSet presAssocID="{E5E4746B-0EBE-4F2C-9718-EE0B8D0EFDE8}" presName="rootConnector" presStyleLbl="node2" presStyleIdx="1" presStyleCnt="2"/>
      <dgm:spPr/>
    </dgm:pt>
    <dgm:pt modelId="{32374E45-65BD-4B82-94A7-511AA91775D2}" type="pres">
      <dgm:prSet presAssocID="{E5E4746B-0EBE-4F2C-9718-EE0B8D0EFDE8}" presName="hierChild4" presStyleCnt="0"/>
      <dgm:spPr/>
    </dgm:pt>
    <dgm:pt modelId="{E06FED7D-6809-457D-96A7-8A134BE5617F}" type="pres">
      <dgm:prSet presAssocID="{E5E4746B-0EBE-4F2C-9718-EE0B8D0EFDE8}" presName="hierChild5" presStyleCnt="0"/>
      <dgm:spPr/>
    </dgm:pt>
    <dgm:pt modelId="{3B4FA9DF-F29C-4026-9DDB-C20508A989FC}" type="pres">
      <dgm:prSet presAssocID="{37C5B282-4120-4706-98A1-284335830753}" presName="hierChild3" presStyleCnt="0"/>
      <dgm:spPr/>
    </dgm:pt>
  </dgm:ptLst>
  <dgm:cxnLst>
    <dgm:cxn modelId="{A6677D04-6001-4273-B863-7A8D9F8ABF32}" type="presOf" srcId="{357FF83B-5503-4077-BEB5-99442A386D60}" destId="{648E434C-FB0A-44CD-AB81-972CECEBC8D8}" srcOrd="0" destOrd="0" presId="urn:microsoft.com/office/officeart/2005/8/layout/orgChart1"/>
    <dgm:cxn modelId="{ACDFCB10-1CA9-4221-9857-CD9B4C53BD8B}" type="presOf" srcId="{D5116647-A86D-4B27-8DB0-0CB7B5FBF6CF}" destId="{41E6559F-4EEA-4714-AE29-345901889050}" srcOrd="0" destOrd="0" presId="urn:microsoft.com/office/officeart/2005/8/layout/orgChart1"/>
    <dgm:cxn modelId="{4D71BC34-DFA9-416D-9802-55D8F939A99B}" type="presOf" srcId="{90D009D6-6BCB-4795-AF5C-53011A808231}" destId="{4A8ADB20-C93B-4BB8-9BAD-B5C65CAF9229}" srcOrd="0" destOrd="0" presId="urn:microsoft.com/office/officeart/2005/8/layout/orgChart1"/>
    <dgm:cxn modelId="{8A590E39-E500-4ABF-95F3-1660868A1D35}" srcId="{90D009D6-6BCB-4795-AF5C-53011A808231}" destId="{37C5B282-4120-4706-98A1-284335830753}" srcOrd="0" destOrd="0" parTransId="{6BF25403-E678-49EC-BA99-5F4ABF5D5D4D}" sibTransId="{F915ABC5-8F6A-405D-82EF-292FCA8D483C}"/>
    <dgm:cxn modelId="{27E70C59-2C83-4CEC-B7A2-012FAEA51CA0}" type="presOf" srcId="{E5E4746B-0EBE-4F2C-9718-EE0B8D0EFDE8}" destId="{004CB608-0801-453B-820B-D2C66BEFFF00}" srcOrd="1" destOrd="0" presId="urn:microsoft.com/office/officeart/2005/8/layout/orgChart1"/>
    <dgm:cxn modelId="{74C3D486-D8B3-4AA3-BF16-48B19F3BB57D}" srcId="{37C5B282-4120-4706-98A1-284335830753}" destId="{1C6B677B-CBF4-463C-A7BC-2CAB6C3FEF1E}" srcOrd="0" destOrd="0" parTransId="{D5116647-A86D-4B27-8DB0-0CB7B5FBF6CF}" sibTransId="{C04A42F5-B2D0-42BC-8A10-9809F47187AB}"/>
    <dgm:cxn modelId="{5CC06FC3-2F19-4584-9880-A055DD8E0D50}" type="presOf" srcId="{1C6B677B-CBF4-463C-A7BC-2CAB6C3FEF1E}" destId="{94650C5F-CA02-446E-82E0-7966E1A338E2}" srcOrd="1" destOrd="0" presId="urn:microsoft.com/office/officeart/2005/8/layout/orgChart1"/>
    <dgm:cxn modelId="{7A78F2C3-CC7F-4530-9A62-896B848628EC}" type="presOf" srcId="{37C5B282-4120-4706-98A1-284335830753}" destId="{34513737-D0DA-42F0-8CB5-FA1BB1F72590}" srcOrd="1" destOrd="0" presId="urn:microsoft.com/office/officeart/2005/8/layout/orgChart1"/>
    <dgm:cxn modelId="{31039ADC-00F1-4159-AB43-1B2F7BF5FD60}" type="presOf" srcId="{1C6B677B-CBF4-463C-A7BC-2CAB6C3FEF1E}" destId="{52AB4263-ABAA-48F5-906C-1D781E4821A9}" srcOrd="0" destOrd="0" presId="urn:microsoft.com/office/officeart/2005/8/layout/orgChart1"/>
    <dgm:cxn modelId="{C27A9BE0-C0C4-4FE7-9B8B-8551CDA2B465}" type="presOf" srcId="{E5E4746B-0EBE-4F2C-9718-EE0B8D0EFDE8}" destId="{CF4BC6D0-4CDD-46EC-A3A0-B9C36C0207A9}" srcOrd="0" destOrd="0" presId="urn:microsoft.com/office/officeart/2005/8/layout/orgChart1"/>
    <dgm:cxn modelId="{5C916DE9-2CE8-4A44-A05E-1AF9AD333EF2}" srcId="{37C5B282-4120-4706-98A1-284335830753}" destId="{E5E4746B-0EBE-4F2C-9718-EE0B8D0EFDE8}" srcOrd="1" destOrd="0" parTransId="{357FF83B-5503-4077-BEB5-99442A386D60}" sibTransId="{F6DB955A-15ED-425E-A899-2E6427AAB0D1}"/>
    <dgm:cxn modelId="{15B32CFA-E573-42E3-9CF3-5BA8B82A1C68}" type="presOf" srcId="{37C5B282-4120-4706-98A1-284335830753}" destId="{756159D2-49D3-4681-9378-09ABA02D097F}" srcOrd="0" destOrd="0" presId="urn:microsoft.com/office/officeart/2005/8/layout/orgChart1"/>
    <dgm:cxn modelId="{BEA5704F-0259-4B13-AB8E-FCE8B78B8C53}" type="presParOf" srcId="{4A8ADB20-C93B-4BB8-9BAD-B5C65CAF9229}" destId="{B5219374-8EF1-4A70-B669-97C21F459BFA}" srcOrd="0" destOrd="0" presId="urn:microsoft.com/office/officeart/2005/8/layout/orgChart1"/>
    <dgm:cxn modelId="{E450FCB5-2731-4255-8835-D2E973AE4C2D}" type="presParOf" srcId="{B5219374-8EF1-4A70-B669-97C21F459BFA}" destId="{FD378393-620D-4C30-B895-B36746770C51}" srcOrd="0" destOrd="0" presId="urn:microsoft.com/office/officeart/2005/8/layout/orgChart1"/>
    <dgm:cxn modelId="{5F0C4C82-51C4-4EA6-B96A-CF4FBD4220D9}" type="presParOf" srcId="{FD378393-620D-4C30-B895-B36746770C51}" destId="{756159D2-49D3-4681-9378-09ABA02D097F}" srcOrd="0" destOrd="0" presId="urn:microsoft.com/office/officeart/2005/8/layout/orgChart1"/>
    <dgm:cxn modelId="{8C5321FA-B674-4F81-9E30-4CDB6FEA458D}" type="presParOf" srcId="{FD378393-620D-4C30-B895-B36746770C51}" destId="{34513737-D0DA-42F0-8CB5-FA1BB1F72590}" srcOrd="1" destOrd="0" presId="urn:microsoft.com/office/officeart/2005/8/layout/orgChart1"/>
    <dgm:cxn modelId="{4907D1C5-6FC0-4FD6-A7DE-5FFDAB9ECFEE}" type="presParOf" srcId="{B5219374-8EF1-4A70-B669-97C21F459BFA}" destId="{E76A396D-DB97-4014-B6CF-E3CBD639636D}" srcOrd="1" destOrd="0" presId="urn:microsoft.com/office/officeart/2005/8/layout/orgChart1"/>
    <dgm:cxn modelId="{B3B396B7-ACDC-4E31-8B8F-2DD1526AC741}" type="presParOf" srcId="{E76A396D-DB97-4014-B6CF-E3CBD639636D}" destId="{41E6559F-4EEA-4714-AE29-345901889050}" srcOrd="0" destOrd="0" presId="urn:microsoft.com/office/officeart/2005/8/layout/orgChart1"/>
    <dgm:cxn modelId="{E0F2D381-9942-45CA-BD72-812F5D650675}" type="presParOf" srcId="{E76A396D-DB97-4014-B6CF-E3CBD639636D}" destId="{BC78251D-CF33-4E59-9F44-524D0AEDEDCF}" srcOrd="1" destOrd="0" presId="urn:microsoft.com/office/officeart/2005/8/layout/orgChart1"/>
    <dgm:cxn modelId="{CB1FF961-410C-4936-80B7-FF1A8A1C179B}" type="presParOf" srcId="{BC78251D-CF33-4E59-9F44-524D0AEDEDCF}" destId="{96886919-0B56-4738-AB8A-1D32E9A466C5}" srcOrd="0" destOrd="0" presId="urn:microsoft.com/office/officeart/2005/8/layout/orgChart1"/>
    <dgm:cxn modelId="{834E4CC3-8D98-4BD3-B4DD-9F7345D1995F}" type="presParOf" srcId="{96886919-0B56-4738-AB8A-1D32E9A466C5}" destId="{52AB4263-ABAA-48F5-906C-1D781E4821A9}" srcOrd="0" destOrd="0" presId="urn:microsoft.com/office/officeart/2005/8/layout/orgChart1"/>
    <dgm:cxn modelId="{89B38716-3B6F-47D9-B2A1-75C18D696998}" type="presParOf" srcId="{96886919-0B56-4738-AB8A-1D32E9A466C5}" destId="{94650C5F-CA02-446E-82E0-7966E1A338E2}" srcOrd="1" destOrd="0" presId="urn:microsoft.com/office/officeart/2005/8/layout/orgChart1"/>
    <dgm:cxn modelId="{134D38DD-1F05-4E26-BB80-6EB5397C5049}" type="presParOf" srcId="{BC78251D-CF33-4E59-9F44-524D0AEDEDCF}" destId="{F3C6402D-61EF-4FAC-AF01-0BFFCC2BDF24}" srcOrd="1" destOrd="0" presId="urn:microsoft.com/office/officeart/2005/8/layout/orgChart1"/>
    <dgm:cxn modelId="{4C8F5DE3-F710-49A1-AAE8-7F188988B4A5}" type="presParOf" srcId="{BC78251D-CF33-4E59-9F44-524D0AEDEDCF}" destId="{8B6E43FA-E8D7-46BA-B817-6FB3D9CC53DB}" srcOrd="2" destOrd="0" presId="urn:microsoft.com/office/officeart/2005/8/layout/orgChart1"/>
    <dgm:cxn modelId="{8EDDFAF9-7EB5-4BBB-B6BA-992A76247145}" type="presParOf" srcId="{E76A396D-DB97-4014-B6CF-E3CBD639636D}" destId="{648E434C-FB0A-44CD-AB81-972CECEBC8D8}" srcOrd="2" destOrd="0" presId="urn:microsoft.com/office/officeart/2005/8/layout/orgChart1"/>
    <dgm:cxn modelId="{8724537D-9C1B-465A-A64F-8D848E9763F6}" type="presParOf" srcId="{E76A396D-DB97-4014-B6CF-E3CBD639636D}" destId="{D0306FE2-53FC-4B8B-8B42-1E5DD6AF21EE}" srcOrd="3" destOrd="0" presId="urn:microsoft.com/office/officeart/2005/8/layout/orgChart1"/>
    <dgm:cxn modelId="{A2BF93E3-A26F-4176-9E8E-65A620CB963F}" type="presParOf" srcId="{D0306FE2-53FC-4B8B-8B42-1E5DD6AF21EE}" destId="{CCE6A062-67BF-44D3-9434-D8DEEC6A88C3}" srcOrd="0" destOrd="0" presId="urn:microsoft.com/office/officeart/2005/8/layout/orgChart1"/>
    <dgm:cxn modelId="{1C8994B7-405A-45B9-8D0E-A742120FD7C6}" type="presParOf" srcId="{CCE6A062-67BF-44D3-9434-D8DEEC6A88C3}" destId="{CF4BC6D0-4CDD-46EC-A3A0-B9C36C0207A9}" srcOrd="0" destOrd="0" presId="urn:microsoft.com/office/officeart/2005/8/layout/orgChart1"/>
    <dgm:cxn modelId="{38892D9F-B749-4712-8AB0-CB14CF02B974}" type="presParOf" srcId="{CCE6A062-67BF-44D3-9434-D8DEEC6A88C3}" destId="{004CB608-0801-453B-820B-D2C66BEFFF00}" srcOrd="1" destOrd="0" presId="urn:microsoft.com/office/officeart/2005/8/layout/orgChart1"/>
    <dgm:cxn modelId="{AE4EFF26-8F85-4231-B8C6-279DD8185B82}" type="presParOf" srcId="{D0306FE2-53FC-4B8B-8B42-1E5DD6AF21EE}" destId="{32374E45-65BD-4B82-94A7-511AA91775D2}" srcOrd="1" destOrd="0" presId="urn:microsoft.com/office/officeart/2005/8/layout/orgChart1"/>
    <dgm:cxn modelId="{6A752DA8-ED45-4C45-8084-5E72101FA362}" type="presParOf" srcId="{D0306FE2-53FC-4B8B-8B42-1E5DD6AF21EE}" destId="{E06FED7D-6809-457D-96A7-8A134BE5617F}" srcOrd="2" destOrd="0" presId="urn:microsoft.com/office/officeart/2005/8/layout/orgChart1"/>
    <dgm:cxn modelId="{F2DCF1C7-4533-4CC7-AD41-278B226AA785}" type="presParOf" srcId="{B5219374-8EF1-4A70-B669-97C21F459BFA}" destId="{3B4FA9DF-F29C-4026-9DDB-C20508A989FC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48E434C-FB0A-44CD-AB81-972CECEBC8D8}">
      <dsp:nvSpPr>
        <dsp:cNvPr id="0" name=""/>
        <dsp:cNvSpPr/>
      </dsp:nvSpPr>
      <dsp:spPr>
        <a:xfrm>
          <a:off x="4572000" y="2690262"/>
          <a:ext cx="2265289" cy="55729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8648"/>
              </a:lnTo>
              <a:lnTo>
                <a:pt x="2265289" y="278648"/>
              </a:lnTo>
              <a:lnTo>
                <a:pt x="2265289" y="55729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1E6559F-4EEA-4714-AE29-345901889050}">
      <dsp:nvSpPr>
        <dsp:cNvPr id="0" name=""/>
        <dsp:cNvSpPr/>
      </dsp:nvSpPr>
      <dsp:spPr>
        <a:xfrm>
          <a:off x="1986994" y="2690262"/>
          <a:ext cx="2585005" cy="557296"/>
        </a:xfrm>
        <a:custGeom>
          <a:avLst/>
          <a:gdLst/>
          <a:ahLst/>
          <a:cxnLst/>
          <a:rect l="0" t="0" r="0" b="0"/>
          <a:pathLst>
            <a:path>
              <a:moveTo>
                <a:pt x="2585005" y="0"/>
              </a:moveTo>
              <a:lnTo>
                <a:pt x="2585005" y="278648"/>
              </a:lnTo>
              <a:lnTo>
                <a:pt x="0" y="278648"/>
              </a:lnTo>
              <a:lnTo>
                <a:pt x="0" y="55729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56159D2-49D3-4681-9378-09ABA02D097F}">
      <dsp:nvSpPr>
        <dsp:cNvPr id="0" name=""/>
        <dsp:cNvSpPr/>
      </dsp:nvSpPr>
      <dsp:spPr>
        <a:xfrm>
          <a:off x="2437369" y="1363367"/>
          <a:ext cx="4269260" cy="132689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chemeClr val="tx1"/>
              </a:solidFill>
            </a:rPr>
            <a:t>Cộng</a:t>
          </a:r>
          <a:r>
            <a:rPr lang="en-US" sz="2800" kern="1200" dirty="0">
              <a:solidFill>
                <a:schemeClr val="tx1"/>
              </a:solidFill>
            </a:rPr>
            <a:t>, </a:t>
          </a:r>
          <a:r>
            <a:rPr lang="en-US" sz="2800" kern="1200" dirty="0" err="1">
              <a:solidFill>
                <a:schemeClr val="tx1"/>
              </a:solidFill>
            </a:rPr>
            <a:t>trừ</a:t>
          </a:r>
          <a:r>
            <a:rPr lang="en-US" sz="2800" kern="1200" dirty="0">
              <a:solidFill>
                <a:schemeClr val="tx1"/>
              </a:solidFill>
            </a:rPr>
            <a:t> </a:t>
          </a:r>
          <a:r>
            <a:rPr lang="en-US" sz="2800" kern="1200" dirty="0" err="1">
              <a:solidFill>
                <a:schemeClr val="tx1"/>
              </a:solidFill>
            </a:rPr>
            <a:t>hai</a:t>
          </a:r>
          <a:r>
            <a:rPr lang="en-US" sz="2800" kern="1200" dirty="0">
              <a:solidFill>
                <a:schemeClr val="tx1"/>
              </a:solidFill>
            </a:rPr>
            <a:t> </a:t>
          </a:r>
          <a:r>
            <a:rPr lang="en-US" sz="2800" kern="1200" dirty="0" err="1">
              <a:solidFill>
                <a:schemeClr val="tx1"/>
              </a:solidFill>
            </a:rPr>
            <a:t>phân</a:t>
          </a:r>
          <a:r>
            <a:rPr lang="en-US" sz="2800" kern="1200" dirty="0">
              <a:solidFill>
                <a:schemeClr val="tx1"/>
              </a:solidFill>
            </a:rPr>
            <a:t> </a:t>
          </a:r>
          <a:r>
            <a:rPr lang="en-US" sz="2800" kern="1200" dirty="0" err="1">
              <a:solidFill>
                <a:schemeClr val="tx1"/>
              </a:solidFill>
            </a:rPr>
            <a:t>số</a:t>
          </a:r>
          <a:endParaRPr lang="vi-VN" sz="2800" kern="1200" dirty="0">
            <a:solidFill>
              <a:schemeClr val="tx1"/>
            </a:solidFill>
          </a:endParaRPr>
        </a:p>
      </dsp:txBody>
      <dsp:txXfrm>
        <a:off x="2437369" y="1363367"/>
        <a:ext cx="4269260" cy="1326895"/>
      </dsp:txXfrm>
    </dsp:sp>
    <dsp:sp modelId="{52AB4263-ABAA-48F5-906C-1D781E4821A9}">
      <dsp:nvSpPr>
        <dsp:cNvPr id="0" name=""/>
        <dsp:cNvSpPr/>
      </dsp:nvSpPr>
      <dsp:spPr>
        <a:xfrm>
          <a:off x="353" y="3247559"/>
          <a:ext cx="3973283" cy="20184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>
              <a:solidFill>
                <a:schemeClr val="tx1"/>
              </a:solidFill>
            </a:rPr>
            <a:t>Có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cùng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mẫu</a:t>
          </a:r>
          <a:r>
            <a:rPr lang="en-US" sz="2000" kern="1200" dirty="0">
              <a:solidFill>
                <a:schemeClr val="tx1"/>
              </a:solidFill>
            </a:rPr>
            <a:t> số :</a:t>
          </a:r>
        </a:p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</a:rPr>
            <a:t>- </a:t>
          </a:r>
          <a:r>
            <a:rPr lang="en-US" sz="2000" kern="1200" dirty="0" err="1">
              <a:solidFill>
                <a:schemeClr val="tx1"/>
              </a:solidFill>
            </a:rPr>
            <a:t>Cộng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hoặc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trừ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hai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tử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số</a:t>
          </a:r>
          <a:endParaRPr lang="en-US" sz="2000" kern="1200" dirty="0">
            <a:solidFill>
              <a:schemeClr val="tx1"/>
            </a:solidFill>
          </a:endParaRPr>
        </a:p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</a:rPr>
            <a:t>- </a:t>
          </a:r>
          <a:r>
            <a:rPr lang="en-US" sz="2000" kern="1200" dirty="0" err="1">
              <a:solidFill>
                <a:schemeClr val="tx1"/>
              </a:solidFill>
            </a:rPr>
            <a:t>Giữ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nguyên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mẫu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số</a:t>
          </a:r>
          <a:endParaRPr lang="vi-VN" sz="2000" kern="1200" dirty="0">
            <a:solidFill>
              <a:schemeClr val="tx1"/>
            </a:solidFill>
          </a:endParaRPr>
        </a:p>
      </dsp:txBody>
      <dsp:txXfrm>
        <a:off x="353" y="3247559"/>
        <a:ext cx="3973283" cy="2018473"/>
      </dsp:txXfrm>
    </dsp:sp>
    <dsp:sp modelId="{CF4BC6D0-4CDD-46EC-A3A0-B9C36C0207A9}">
      <dsp:nvSpPr>
        <dsp:cNvPr id="0" name=""/>
        <dsp:cNvSpPr/>
      </dsp:nvSpPr>
      <dsp:spPr>
        <a:xfrm>
          <a:off x="4530932" y="3247559"/>
          <a:ext cx="4612714" cy="194293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>
              <a:solidFill>
                <a:schemeClr val="tx1"/>
              </a:solidFill>
            </a:rPr>
            <a:t>Có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mẫu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số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khác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nhau</a:t>
          </a:r>
          <a:r>
            <a:rPr lang="en-US" sz="2000" kern="1200" dirty="0">
              <a:solidFill>
                <a:schemeClr val="tx1"/>
              </a:solidFill>
            </a:rPr>
            <a:t> :</a:t>
          </a:r>
        </a:p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</a:rPr>
            <a:t>- </a:t>
          </a:r>
          <a:r>
            <a:rPr lang="en-US" sz="2000" kern="1200" dirty="0" err="1">
              <a:solidFill>
                <a:schemeClr val="tx1"/>
              </a:solidFill>
            </a:rPr>
            <a:t>Quy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đồng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mẫu</a:t>
          </a:r>
          <a:r>
            <a:rPr lang="en-US" sz="2000" kern="1200" dirty="0">
              <a:solidFill>
                <a:schemeClr val="tx1"/>
              </a:solidFill>
            </a:rPr>
            <a:t> số</a:t>
          </a:r>
        </a:p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</a:rPr>
            <a:t>- </a:t>
          </a:r>
          <a:r>
            <a:rPr lang="en-US" sz="2000" kern="1200" dirty="0" err="1">
              <a:solidFill>
                <a:schemeClr val="tx1"/>
              </a:solidFill>
            </a:rPr>
            <a:t>Cộng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hoặc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trừ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hai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tử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số</a:t>
          </a:r>
          <a:endParaRPr lang="en-US" sz="2000" kern="1200" dirty="0">
            <a:solidFill>
              <a:schemeClr val="tx1"/>
            </a:solidFill>
          </a:endParaRPr>
        </a:p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</a:rPr>
            <a:t>- </a:t>
          </a:r>
          <a:r>
            <a:rPr lang="en-US" sz="2000" kern="1200" dirty="0" err="1">
              <a:solidFill>
                <a:schemeClr val="tx1"/>
              </a:solidFill>
            </a:rPr>
            <a:t>Giữ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nguyên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mẫu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số</a:t>
          </a:r>
          <a:endParaRPr lang="vi-VN" sz="2000" kern="1200" dirty="0">
            <a:solidFill>
              <a:schemeClr val="tx1"/>
            </a:solidFill>
          </a:endParaRPr>
        </a:p>
      </dsp:txBody>
      <dsp:txXfrm>
        <a:off x="4530932" y="3247559"/>
        <a:ext cx="4612714" cy="19429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43380E21-AFF4-93C4-C052-6FAA0EA6F63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2E7DB497-3C31-0502-79E1-8A7738D40B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109CBF61-E2C4-B4F6-C700-67487AC997F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7" name="Rectangle 5">
            <a:extLst>
              <a:ext uri="{FF2B5EF4-FFF2-40B4-BE49-F238E27FC236}">
                <a16:creationId xmlns:a16="http://schemas.microsoft.com/office/drawing/2014/main" id="{DB8BE664-4EC0-7F90-8634-62DEB1FB9F7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0358" name="Rectangle 6">
            <a:extLst>
              <a:ext uri="{FF2B5EF4-FFF2-40B4-BE49-F238E27FC236}">
                <a16:creationId xmlns:a16="http://schemas.microsoft.com/office/drawing/2014/main" id="{8426E4D1-2C7D-3D79-2BE8-2B1490EC0F8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9" name="Rectangle 7">
            <a:extLst>
              <a:ext uri="{FF2B5EF4-FFF2-40B4-BE49-F238E27FC236}">
                <a16:creationId xmlns:a16="http://schemas.microsoft.com/office/drawing/2014/main" id="{861E7D57-9C23-3205-8CB4-2442EAD04B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BB70711D-A2A7-4F74-BB6D-60B2A02BC96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F66F0726-879D-9539-495B-FC18D3DA39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109ECA4-C6AE-45FB-9FC4-877F5F840117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90F2BE54-E8CD-4145-66F8-929407BF9A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0CF12A91-FA93-A54B-4DFD-52B5C5D97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FEB9752-3139-B28F-7BF4-7C7B421CC8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A4041-3FA7-41E9-B384-CBC32582D3AE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7BBF41-D749-1FED-BC06-36C14F26C3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E8F5050-BD61-93B7-7591-CCB2740FD6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57D2DF-62DB-4610-AD18-A4D66E559D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8509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7271C2-42BB-CB9B-862B-88669673C9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BD0EA-41C8-4A50-8465-3366C948CBA1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9FAA9C-0EE1-F3FC-848B-CA4ED79BC5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B79EE9-EBCE-F744-25B1-35FE3C2690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D0EF4C-BB58-4FC2-AD2B-F66A75CEAE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14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D1857B-74C0-9181-2474-78AC3E1E21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B02F2-DA9D-4A43-A385-3D049BB58287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CE6EC07-4111-486E-484D-07B3EEF74B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B5C4FD-6C0C-E81C-FA93-E94D8D3E96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A98FD1-3E5A-45D9-B9E9-58FD5C6709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27320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955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911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867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823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779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735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691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647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972180-0453-B5FD-4CA0-81E638A8DC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fld id="{BB68FC64-8B09-4893-A431-EC47B9AF3376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9144FE-186D-6D93-1455-58F9C1BDF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BCAECF-A531-D0FF-8AB4-17D6D5D2A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742950" eaLnBrk="0" hangingPunct="0">
              <a:defRPr>
                <a:latin typeface="VNI-Times" pitchFamily="2" charset="0"/>
              </a:defRPr>
            </a:lvl1pPr>
          </a:lstStyle>
          <a:p>
            <a:fld id="{A0BC5867-7EA1-41DE-A78F-EFACAE8705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87758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63B209-4520-CC39-EBAE-35633ECF5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fld id="{C09157EF-51FD-4E3F-9E94-B92C5905D5DB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FEF317-9868-6C4F-DF48-35196FFCC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D7A373-0D35-A9C7-7398-12DDF91FA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742950" eaLnBrk="0" hangingPunct="0">
              <a:defRPr>
                <a:latin typeface="VNI-Times" pitchFamily="2" charset="0"/>
              </a:defRPr>
            </a:lvl1pPr>
          </a:lstStyle>
          <a:p>
            <a:fld id="{8B9A433C-37A7-4FB4-B52E-1BE6A9CEA5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27503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30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195">
                <a:solidFill>
                  <a:schemeClr val="tx1">
                    <a:tint val="75000"/>
                  </a:schemeClr>
                </a:solidFill>
              </a:defRPr>
            </a:lvl1pPr>
            <a:lvl2pPr marL="495593" indent="0">
              <a:buNone/>
              <a:defRPr sz="1951">
                <a:solidFill>
                  <a:schemeClr val="tx1">
                    <a:tint val="75000"/>
                  </a:schemeClr>
                </a:solidFill>
              </a:defRPr>
            </a:lvl2pPr>
            <a:lvl3pPr marL="991185" indent="0">
              <a:buNone/>
              <a:defRPr sz="1707">
                <a:solidFill>
                  <a:schemeClr val="tx1">
                    <a:tint val="75000"/>
                  </a:schemeClr>
                </a:solidFill>
              </a:defRPr>
            </a:lvl3pPr>
            <a:lvl4pPr marL="1486777" indent="0">
              <a:buNone/>
              <a:defRPr sz="1545">
                <a:solidFill>
                  <a:schemeClr val="tx1">
                    <a:tint val="75000"/>
                  </a:schemeClr>
                </a:solidFill>
              </a:defRPr>
            </a:lvl4pPr>
            <a:lvl5pPr marL="1982370" indent="0">
              <a:buNone/>
              <a:defRPr sz="1545">
                <a:solidFill>
                  <a:schemeClr val="tx1">
                    <a:tint val="75000"/>
                  </a:schemeClr>
                </a:solidFill>
              </a:defRPr>
            </a:lvl5pPr>
            <a:lvl6pPr marL="2477962" indent="0">
              <a:buNone/>
              <a:defRPr sz="1545">
                <a:solidFill>
                  <a:schemeClr val="tx1">
                    <a:tint val="75000"/>
                  </a:schemeClr>
                </a:solidFill>
              </a:defRPr>
            </a:lvl6pPr>
            <a:lvl7pPr marL="2973555" indent="0">
              <a:buNone/>
              <a:defRPr sz="1545">
                <a:solidFill>
                  <a:schemeClr val="tx1">
                    <a:tint val="75000"/>
                  </a:schemeClr>
                </a:solidFill>
              </a:defRPr>
            </a:lvl7pPr>
            <a:lvl8pPr marL="3469147" indent="0">
              <a:buNone/>
              <a:defRPr sz="1545">
                <a:solidFill>
                  <a:schemeClr val="tx1">
                    <a:tint val="75000"/>
                  </a:schemeClr>
                </a:solidFill>
              </a:defRPr>
            </a:lvl8pPr>
            <a:lvl9pPr marL="3964739" indent="0">
              <a:buNone/>
              <a:defRPr sz="154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50D292-F0FB-259F-8A0E-095F34C15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fld id="{A2A5EFB9-34FA-4130-94EF-B02C8A578CC8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CFE032-44FD-F522-15DA-0B4533344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74A585-5CDD-000B-A658-13F91FAC5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742950" eaLnBrk="0" hangingPunct="0">
              <a:defRPr>
                <a:latin typeface="VNI-Times" pitchFamily="2" charset="0"/>
              </a:defRPr>
            </a:lvl1pPr>
          </a:lstStyle>
          <a:p>
            <a:fld id="{A2689CE3-6878-402D-81D7-A0D0F498E9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60873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3008"/>
            </a:lvl1pPr>
            <a:lvl2pPr>
              <a:defRPr sz="2602"/>
            </a:lvl2pPr>
            <a:lvl3pPr>
              <a:defRPr sz="2195"/>
            </a:lvl3pPr>
            <a:lvl4pPr>
              <a:defRPr sz="1951"/>
            </a:lvl4pPr>
            <a:lvl5pPr>
              <a:defRPr sz="1951"/>
            </a:lvl5pPr>
            <a:lvl6pPr>
              <a:defRPr sz="1951"/>
            </a:lvl6pPr>
            <a:lvl7pPr>
              <a:defRPr sz="1951"/>
            </a:lvl7pPr>
            <a:lvl8pPr>
              <a:defRPr sz="1951"/>
            </a:lvl8pPr>
            <a:lvl9pPr>
              <a:defRPr sz="195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3008"/>
            </a:lvl1pPr>
            <a:lvl2pPr>
              <a:defRPr sz="2602"/>
            </a:lvl2pPr>
            <a:lvl3pPr>
              <a:defRPr sz="2195"/>
            </a:lvl3pPr>
            <a:lvl4pPr>
              <a:defRPr sz="1951"/>
            </a:lvl4pPr>
            <a:lvl5pPr>
              <a:defRPr sz="1951"/>
            </a:lvl5pPr>
            <a:lvl6pPr>
              <a:defRPr sz="1951"/>
            </a:lvl6pPr>
            <a:lvl7pPr>
              <a:defRPr sz="1951"/>
            </a:lvl7pPr>
            <a:lvl8pPr>
              <a:defRPr sz="1951"/>
            </a:lvl8pPr>
            <a:lvl9pPr>
              <a:defRPr sz="195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E5B798-4A5E-4ECE-8CEE-5280377CE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fld id="{D3AD1FCB-7A26-4507-87B2-63E130840E02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B8F2D8-8EE7-1878-E283-6F4C1A838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56E85B-E8B6-1519-F2EE-F608030F3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742950" eaLnBrk="0" hangingPunct="0">
              <a:defRPr>
                <a:latin typeface="VNI-Times" pitchFamily="2" charset="0"/>
              </a:defRPr>
            </a:lvl1pPr>
          </a:lstStyle>
          <a:p>
            <a:fld id="{6A85D849-0472-4C41-87C0-3BDD5B0714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52978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5"/>
            <a:ext cx="4040187" cy="639763"/>
          </a:xfrm>
        </p:spPr>
        <p:txBody>
          <a:bodyPr anchor="b"/>
          <a:lstStyle>
            <a:lvl1pPr marL="0" indent="0">
              <a:buNone/>
              <a:defRPr sz="2602" b="1"/>
            </a:lvl1pPr>
            <a:lvl2pPr marL="495593" indent="0">
              <a:buNone/>
              <a:defRPr sz="2195" b="1"/>
            </a:lvl2pPr>
            <a:lvl3pPr marL="991185" indent="0">
              <a:buNone/>
              <a:defRPr sz="1951" b="1"/>
            </a:lvl3pPr>
            <a:lvl4pPr marL="1486777" indent="0">
              <a:buNone/>
              <a:defRPr sz="1707" b="1"/>
            </a:lvl4pPr>
            <a:lvl5pPr marL="1982370" indent="0">
              <a:buNone/>
              <a:defRPr sz="1707" b="1"/>
            </a:lvl5pPr>
            <a:lvl6pPr marL="2477962" indent="0">
              <a:buNone/>
              <a:defRPr sz="1707" b="1"/>
            </a:lvl6pPr>
            <a:lvl7pPr marL="2973555" indent="0">
              <a:buNone/>
              <a:defRPr sz="1707" b="1"/>
            </a:lvl7pPr>
            <a:lvl8pPr marL="3469147" indent="0">
              <a:buNone/>
              <a:defRPr sz="1707" b="1"/>
            </a:lvl8pPr>
            <a:lvl9pPr marL="3964739" indent="0">
              <a:buNone/>
              <a:defRPr sz="170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7" cy="3951288"/>
          </a:xfrm>
        </p:spPr>
        <p:txBody>
          <a:bodyPr/>
          <a:lstStyle>
            <a:lvl1pPr>
              <a:defRPr sz="2602"/>
            </a:lvl1pPr>
            <a:lvl2pPr>
              <a:defRPr sz="2195"/>
            </a:lvl2pPr>
            <a:lvl3pPr>
              <a:defRPr sz="1951"/>
            </a:lvl3pPr>
            <a:lvl4pPr>
              <a:defRPr sz="1707"/>
            </a:lvl4pPr>
            <a:lvl5pPr>
              <a:defRPr sz="1707"/>
            </a:lvl5pPr>
            <a:lvl6pPr>
              <a:defRPr sz="1707"/>
            </a:lvl6pPr>
            <a:lvl7pPr>
              <a:defRPr sz="1707"/>
            </a:lvl7pPr>
            <a:lvl8pPr>
              <a:defRPr sz="1707"/>
            </a:lvl8pPr>
            <a:lvl9pPr>
              <a:defRPr sz="170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5"/>
            <a:ext cx="4041775" cy="639763"/>
          </a:xfrm>
        </p:spPr>
        <p:txBody>
          <a:bodyPr anchor="b"/>
          <a:lstStyle>
            <a:lvl1pPr marL="0" indent="0">
              <a:buNone/>
              <a:defRPr sz="2602" b="1"/>
            </a:lvl1pPr>
            <a:lvl2pPr marL="495593" indent="0">
              <a:buNone/>
              <a:defRPr sz="2195" b="1"/>
            </a:lvl2pPr>
            <a:lvl3pPr marL="991185" indent="0">
              <a:buNone/>
              <a:defRPr sz="1951" b="1"/>
            </a:lvl3pPr>
            <a:lvl4pPr marL="1486777" indent="0">
              <a:buNone/>
              <a:defRPr sz="1707" b="1"/>
            </a:lvl4pPr>
            <a:lvl5pPr marL="1982370" indent="0">
              <a:buNone/>
              <a:defRPr sz="1707" b="1"/>
            </a:lvl5pPr>
            <a:lvl6pPr marL="2477962" indent="0">
              <a:buNone/>
              <a:defRPr sz="1707" b="1"/>
            </a:lvl6pPr>
            <a:lvl7pPr marL="2973555" indent="0">
              <a:buNone/>
              <a:defRPr sz="1707" b="1"/>
            </a:lvl7pPr>
            <a:lvl8pPr marL="3469147" indent="0">
              <a:buNone/>
              <a:defRPr sz="1707" b="1"/>
            </a:lvl8pPr>
            <a:lvl9pPr marL="3964739" indent="0">
              <a:buNone/>
              <a:defRPr sz="170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602"/>
            </a:lvl1pPr>
            <a:lvl2pPr>
              <a:defRPr sz="2195"/>
            </a:lvl2pPr>
            <a:lvl3pPr>
              <a:defRPr sz="1951"/>
            </a:lvl3pPr>
            <a:lvl4pPr>
              <a:defRPr sz="1707"/>
            </a:lvl4pPr>
            <a:lvl5pPr>
              <a:defRPr sz="1707"/>
            </a:lvl5pPr>
            <a:lvl6pPr>
              <a:defRPr sz="1707"/>
            </a:lvl6pPr>
            <a:lvl7pPr>
              <a:defRPr sz="1707"/>
            </a:lvl7pPr>
            <a:lvl8pPr>
              <a:defRPr sz="1707"/>
            </a:lvl8pPr>
            <a:lvl9pPr>
              <a:defRPr sz="170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5651182-9B34-EF76-9727-6F363C56F2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fld id="{5C731F76-8438-4D5B-9B9E-D801A9C5CC0D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6BE8E8C-E2A9-ECF1-6892-31F2A6872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9AB9EB1-1524-3E52-758C-837383605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742950" eaLnBrk="0" hangingPunct="0">
              <a:defRPr>
                <a:latin typeface="VNI-Times" pitchFamily="2" charset="0"/>
              </a:defRPr>
            </a:lvl1pPr>
          </a:lstStyle>
          <a:p>
            <a:fld id="{7CDCA9AC-3EFC-4D49-B02C-03440BFD69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186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94E9F7E-709E-492C-790B-0EAF1B1C32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fld id="{919805C9-1E91-419E-83A8-9CFB158D02BC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C275F9-E5D8-A46C-277C-AA8834956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3068EB-539F-CB21-1D87-01383E79E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742950" eaLnBrk="0" hangingPunct="0">
              <a:defRPr>
                <a:latin typeface="VNI-Times" pitchFamily="2" charset="0"/>
              </a:defRPr>
            </a:lvl1pPr>
          </a:lstStyle>
          <a:p>
            <a:fld id="{4D25F9AC-3531-456D-B086-5C9BCAB1EA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22221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1211D7-2978-43A9-AA39-311F494D0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fld id="{0C8BAB4E-8AEA-40C4-B20B-0F0ED1529461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3B9E2D-5C5A-14F0-904C-DF85EF729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9CE9BE-36F4-6FCA-0998-0BABC0612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742950" eaLnBrk="0" hangingPunct="0">
              <a:defRPr>
                <a:latin typeface="VNI-Times" pitchFamily="2" charset="0"/>
              </a:defRPr>
            </a:lvl1pPr>
          </a:lstStyle>
          <a:p>
            <a:fld id="{6ACCA33C-EB76-4D6F-8B5F-61F801CBD8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51320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1"/>
          </a:xfrm>
        </p:spPr>
        <p:txBody>
          <a:bodyPr anchor="b"/>
          <a:lstStyle>
            <a:lvl1pPr algn="l">
              <a:defRPr sz="219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1" cy="5853113"/>
          </a:xfrm>
        </p:spPr>
        <p:txBody>
          <a:bodyPr/>
          <a:lstStyle>
            <a:lvl1pPr>
              <a:defRPr sz="3496"/>
            </a:lvl1pPr>
            <a:lvl2pPr>
              <a:defRPr sz="3008"/>
            </a:lvl2pPr>
            <a:lvl3pPr>
              <a:defRPr sz="2602"/>
            </a:lvl3pPr>
            <a:lvl4pPr>
              <a:defRPr sz="2195"/>
            </a:lvl4pPr>
            <a:lvl5pPr>
              <a:defRPr sz="2195"/>
            </a:lvl5pPr>
            <a:lvl6pPr>
              <a:defRPr sz="2195"/>
            </a:lvl6pPr>
            <a:lvl7pPr>
              <a:defRPr sz="2195"/>
            </a:lvl7pPr>
            <a:lvl8pPr>
              <a:defRPr sz="2195"/>
            </a:lvl8pPr>
            <a:lvl9pPr>
              <a:defRPr sz="219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545"/>
            </a:lvl1pPr>
            <a:lvl2pPr marL="495593" indent="0">
              <a:buNone/>
              <a:defRPr sz="1301"/>
            </a:lvl2pPr>
            <a:lvl3pPr marL="991185" indent="0">
              <a:buNone/>
              <a:defRPr sz="1057"/>
            </a:lvl3pPr>
            <a:lvl4pPr marL="1486777" indent="0">
              <a:buNone/>
              <a:defRPr sz="976"/>
            </a:lvl4pPr>
            <a:lvl5pPr marL="1982370" indent="0">
              <a:buNone/>
              <a:defRPr sz="976"/>
            </a:lvl5pPr>
            <a:lvl6pPr marL="2477962" indent="0">
              <a:buNone/>
              <a:defRPr sz="976"/>
            </a:lvl6pPr>
            <a:lvl7pPr marL="2973555" indent="0">
              <a:buNone/>
              <a:defRPr sz="976"/>
            </a:lvl7pPr>
            <a:lvl8pPr marL="3469147" indent="0">
              <a:buNone/>
              <a:defRPr sz="976"/>
            </a:lvl8pPr>
            <a:lvl9pPr marL="3964739" indent="0">
              <a:buNone/>
              <a:defRPr sz="97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AEA2C7-4C5C-FAB8-8F38-F9E812197E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fld id="{E186DDF8-6BD0-4BEA-8C8C-C9EFFB6812D5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DA06F3-9A4F-2D49-5290-E26A8CCFE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D607F0-18C5-BBFC-C443-3E185A835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742950" eaLnBrk="0" hangingPunct="0">
              <a:defRPr>
                <a:latin typeface="VNI-Times" pitchFamily="2" charset="0"/>
              </a:defRPr>
            </a:lvl1pPr>
          </a:lstStyle>
          <a:p>
            <a:fld id="{DE9FFD0B-42E5-4128-BA47-49B1D3A9A5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3047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E57EF5-BBC2-ABCD-FACE-7BCF747075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D2CFB-E575-4183-BEDB-F61D526F7862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183EA8B-51BC-A15D-35DA-1E952D9D67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494A06-87EA-239B-7EF5-FEB432DA01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ABF48C-3FC0-415B-A844-3CCA1ABACB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07995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2"/>
            <a:ext cx="5486400" cy="566739"/>
          </a:xfrm>
        </p:spPr>
        <p:txBody>
          <a:bodyPr anchor="b"/>
          <a:lstStyle>
            <a:lvl1pPr algn="l">
              <a:defRPr sz="219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496"/>
            </a:lvl1pPr>
            <a:lvl2pPr marL="495593" indent="0">
              <a:buNone/>
              <a:defRPr sz="3008"/>
            </a:lvl2pPr>
            <a:lvl3pPr marL="991185" indent="0">
              <a:buNone/>
              <a:defRPr sz="2602"/>
            </a:lvl3pPr>
            <a:lvl4pPr marL="1486777" indent="0">
              <a:buNone/>
              <a:defRPr sz="2195"/>
            </a:lvl4pPr>
            <a:lvl5pPr marL="1982370" indent="0">
              <a:buNone/>
              <a:defRPr sz="2195"/>
            </a:lvl5pPr>
            <a:lvl6pPr marL="2477962" indent="0">
              <a:buNone/>
              <a:defRPr sz="2195"/>
            </a:lvl6pPr>
            <a:lvl7pPr marL="2973555" indent="0">
              <a:buNone/>
              <a:defRPr sz="2195"/>
            </a:lvl7pPr>
            <a:lvl8pPr marL="3469147" indent="0">
              <a:buNone/>
              <a:defRPr sz="2195"/>
            </a:lvl8pPr>
            <a:lvl9pPr marL="3964739" indent="0">
              <a:buNone/>
              <a:defRPr sz="2195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0"/>
            <a:ext cx="5486400" cy="804863"/>
          </a:xfrm>
        </p:spPr>
        <p:txBody>
          <a:bodyPr/>
          <a:lstStyle>
            <a:lvl1pPr marL="0" indent="0">
              <a:buNone/>
              <a:defRPr sz="1545"/>
            </a:lvl1pPr>
            <a:lvl2pPr marL="495593" indent="0">
              <a:buNone/>
              <a:defRPr sz="1301"/>
            </a:lvl2pPr>
            <a:lvl3pPr marL="991185" indent="0">
              <a:buNone/>
              <a:defRPr sz="1057"/>
            </a:lvl3pPr>
            <a:lvl4pPr marL="1486777" indent="0">
              <a:buNone/>
              <a:defRPr sz="976"/>
            </a:lvl4pPr>
            <a:lvl5pPr marL="1982370" indent="0">
              <a:buNone/>
              <a:defRPr sz="976"/>
            </a:lvl5pPr>
            <a:lvl6pPr marL="2477962" indent="0">
              <a:buNone/>
              <a:defRPr sz="976"/>
            </a:lvl6pPr>
            <a:lvl7pPr marL="2973555" indent="0">
              <a:buNone/>
              <a:defRPr sz="976"/>
            </a:lvl7pPr>
            <a:lvl8pPr marL="3469147" indent="0">
              <a:buNone/>
              <a:defRPr sz="976"/>
            </a:lvl8pPr>
            <a:lvl9pPr marL="3964739" indent="0">
              <a:buNone/>
              <a:defRPr sz="97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2DFAB1-4972-594B-6484-E0D9C23A6F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fld id="{F239F02E-07A7-482B-8871-DD166CE0B834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FD6FEC-DAAF-5EF6-AA2F-474DE2198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B58B48-4AF5-B3C1-8FDD-7D533F479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742950" eaLnBrk="0" hangingPunct="0">
              <a:defRPr>
                <a:latin typeface="VNI-Times" pitchFamily="2" charset="0"/>
              </a:defRPr>
            </a:lvl1pPr>
          </a:lstStyle>
          <a:p>
            <a:fld id="{A73200E6-3948-4083-B78A-EF9418CAEA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81671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9B14BA-8C4A-410E-1CF7-0307310A7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fld id="{28F522EE-BCC0-4F2B-9835-2D60F7B37BAF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77EC87-A125-07EA-0BE9-EBEB6587C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DF3932-DBC4-B36B-7DEF-533E0B4B7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742950" eaLnBrk="0" hangingPunct="0">
              <a:defRPr>
                <a:latin typeface="VNI-Times" pitchFamily="2" charset="0"/>
              </a:defRPr>
            </a:lvl1pPr>
          </a:lstStyle>
          <a:p>
            <a:fld id="{3614E4CD-A46E-42EF-855A-76FEDB92F2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06864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D2BB6B-932C-4471-4798-C6A2AB820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fld id="{E29C6EEB-43E5-4580-A449-B7D1342A0C72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32EEE7-4DBD-A418-EF4D-377093094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743407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915588-ECC3-B1F2-3FEA-7FFB892CC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742950" eaLnBrk="0" hangingPunct="0">
              <a:defRPr>
                <a:latin typeface="VNI-Times" pitchFamily="2" charset="0"/>
              </a:defRPr>
            </a:lvl1pPr>
          </a:lstStyle>
          <a:p>
            <a:fld id="{4E4849B5-21E5-43EA-9C0A-CB9C953172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1686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26F04281-682D-BB33-0A6D-9801B6E7D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DF6751DE-43AD-23B4-AFAD-F07CD5ED0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05D4F9D5-2C22-B8C4-2D00-835EC5A99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1F0912E-4530-4335-B8A1-42927A185A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48229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42D7E9DE-50E7-638A-E68D-642A7139F8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F4FCA7A2-01BD-3D41-CB66-6279518889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C4F8BAC4-4728-C125-E943-918C683AC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863FB90A-4C6A-426C-B6C2-16B7EF32FF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92072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79DC4C67-433B-EC08-81F1-9586E0F9FF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068C49A9-3682-E55C-4CD3-73173EC222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BB334B41-F428-67DA-6004-991B9CA8B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609FE982-EE41-4015-8A01-285776E446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1358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id="{DFEBAE04-EC39-4411-05BB-7C548571F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id="{A7BB3F86-8E36-3EB4-3826-F4EC611DB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id="{2B581F87-0AB1-0783-21C0-107B77FC0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5F17B98-BA58-429B-A54E-2D8647FEBE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24063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3">
            <a:extLst>
              <a:ext uri="{FF2B5EF4-FFF2-40B4-BE49-F238E27FC236}">
                <a16:creationId xmlns:a16="http://schemas.microsoft.com/office/drawing/2014/main" id="{511E1E11-88CF-644A-57AA-B4F3CF075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Chân trang 4">
            <a:extLst>
              <a:ext uri="{FF2B5EF4-FFF2-40B4-BE49-F238E27FC236}">
                <a16:creationId xmlns:a16="http://schemas.microsoft.com/office/drawing/2014/main" id="{EE3A450B-5874-893A-5CFF-A820FD602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Nơi giữ chỗ cho Số hiệu Bản chiếu 5">
            <a:extLst>
              <a:ext uri="{FF2B5EF4-FFF2-40B4-BE49-F238E27FC236}">
                <a16:creationId xmlns:a16="http://schemas.microsoft.com/office/drawing/2014/main" id="{C514BD82-306E-7174-B926-D885AB0AAF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7872F7EF-FDA2-41E8-9628-9BBB53A4E6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58628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>
            <a:extLst>
              <a:ext uri="{FF2B5EF4-FFF2-40B4-BE49-F238E27FC236}">
                <a16:creationId xmlns:a16="http://schemas.microsoft.com/office/drawing/2014/main" id="{9027AEE2-EC62-8A49-AB6F-D22627BF5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Chân trang 4">
            <a:extLst>
              <a:ext uri="{FF2B5EF4-FFF2-40B4-BE49-F238E27FC236}">
                <a16:creationId xmlns:a16="http://schemas.microsoft.com/office/drawing/2014/main" id="{6832207B-CB2D-9FD8-E916-FFCB54157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5">
            <a:extLst>
              <a:ext uri="{FF2B5EF4-FFF2-40B4-BE49-F238E27FC236}">
                <a16:creationId xmlns:a16="http://schemas.microsoft.com/office/drawing/2014/main" id="{83EC2F6A-FC44-E706-DBDB-F58A6A6AC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565C5C5E-D986-4242-9BBF-AD5788848B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06117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>
            <a:extLst>
              <a:ext uri="{FF2B5EF4-FFF2-40B4-BE49-F238E27FC236}">
                <a16:creationId xmlns:a16="http://schemas.microsoft.com/office/drawing/2014/main" id="{EFF161CF-E3D6-F44B-475D-EC04DD5A0D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Nơi giữ chỗ cho Chân trang 4">
            <a:extLst>
              <a:ext uri="{FF2B5EF4-FFF2-40B4-BE49-F238E27FC236}">
                <a16:creationId xmlns:a16="http://schemas.microsoft.com/office/drawing/2014/main" id="{363A6D8F-A7B9-C0A0-67BF-44CDACFC3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5">
            <a:extLst>
              <a:ext uri="{FF2B5EF4-FFF2-40B4-BE49-F238E27FC236}">
                <a16:creationId xmlns:a16="http://schemas.microsoft.com/office/drawing/2014/main" id="{8F3AF208-596F-4F7D-BF72-50C7D1BE8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CB8F7C8-26DF-456E-B092-65D811F248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2162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F76F5C-0786-0CA5-E6D1-1085928449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829C6-5E9A-44E2-8A98-16CDF3E88A6B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CFE79AB-41B2-7512-301D-CC71240E81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5D366D-FCEF-1CC1-19B6-128F5DA648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231FC1-76C0-4875-8037-D90FE75D37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04861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id="{3091E0C1-7038-FDEC-4E7D-5BB148D7C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id="{594C8D73-1973-521D-C4D0-942D204CF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id="{E27EB385-9A11-90AE-30E5-F0BB197C9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C97AB0F8-F116-45C5-9BDD-FFF5E0AE78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5177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:a16="http://schemas.microsoft.com/office/drawing/2014/main" id="{E27D72D2-FE7E-6297-2FE9-0C8B8375D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:a16="http://schemas.microsoft.com/office/drawing/2014/main" id="{CF3FF127-53EA-D392-0886-5852BD5A2C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:a16="http://schemas.microsoft.com/office/drawing/2014/main" id="{D8D359F6-AC62-4691-9208-3BD9B9E57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50154E8-098F-46AF-97F6-6B5D962389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31194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F90B114D-957A-CB68-EF9F-06B4EE13D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69D3A263-239B-5DAA-8BC3-D11DD7BF6F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01869489-36D4-6531-C89E-A677F973D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8E3AF800-DF5A-4C1B-804C-DC189B291E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5107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2FA49D17-B4E8-16D8-F17C-A7D3C8A3BE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9A0A2067-3FB9-F54A-13FA-C6B228021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2497C7B5-8D82-AE56-7A55-DC4762102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C55BAD4-BC3B-4CF3-9C6F-2FC8AD1921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436256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Nơi giữ chỗ cho Ngày tháng 3">
            <a:extLst>
              <a:ext uri="{FF2B5EF4-FFF2-40B4-BE49-F238E27FC236}">
                <a16:creationId xmlns:a16="http://schemas.microsoft.com/office/drawing/2014/main" id="{057D02E7-6F6F-F140-A8A5-3C17B23F8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Chân trang 4">
            <a:extLst>
              <a:ext uri="{FF2B5EF4-FFF2-40B4-BE49-F238E27FC236}">
                <a16:creationId xmlns:a16="http://schemas.microsoft.com/office/drawing/2014/main" id="{D016D38A-F6DD-B4BC-BED1-6BA75B394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5">
            <a:extLst>
              <a:ext uri="{FF2B5EF4-FFF2-40B4-BE49-F238E27FC236}">
                <a16:creationId xmlns:a16="http://schemas.microsoft.com/office/drawing/2014/main" id="{44D1DCEE-EA67-1DCA-11CE-9A8EB66C4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B371DDF-3F43-48B9-B177-9B15EC9DAC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088696"/>
      </p:ext>
    </p:extLst>
  </p:cSld>
  <p:clrMapOvr>
    <a:masterClrMapping/>
  </p:clrMapOvr>
  <p:transition spd="slow">
    <p:blind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DB8CA4-641A-B8AC-C501-2CF9D2409D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EB68A-9FE9-40E4-9148-961C09A253BC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5CAED8-C976-F33B-37E5-CE26D1A531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B05828-97C9-5F1B-74FC-0A56BEACE1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31931C-FE69-44B1-B802-CCBD26B312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184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A423E55-B8F9-CEC3-353A-2DB0C16B2D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1DC7F-C236-4D9B-9213-5F035FA0CA1A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A0772AC-F08D-0D1B-4194-DB0159D95C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9BE5541-1B4E-CC0A-D358-1A515DE5DE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049C72-EE65-43F8-8FA6-07712B1F53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0451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68D87C9-B2A9-12F3-3E48-907395C3F6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48E52-D806-4B9D-83D4-598FD9127711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F88F02C-7BD9-EF90-25AD-8435F00600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9CACCD2-0C37-6850-9628-5126FB3177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D134E2-5D60-4239-8374-39591C8EAE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9174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50778A0-941E-3DA5-2DF0-DC6888E3CC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E721D-C336-42A2-8108-1279C826795C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C1D4AFB-2F7B-26BB-381D-FC8B13EE85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FB25B98-9A62-AA39-6DE8-C569FE10BA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A71A17-AD3F-4012-B31C-D9BC96DE4C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2715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6764B6-4870-F25D-8AC8-38CF6DFB39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53324-3336-4590-882A-AF8A82E83AD0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7AD5FD-A0AF-5622-6995-B1A7D4BBFD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23A546-5D1E-3740-4EBD-68D138B600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A6A484-46C6-4F9A-B112-1CC07BA193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5844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874CA0-D170-6153-C4F3-57DAD1E210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5153F-548D-4588-B45D-9BA83322D88F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BA1526-7DFD-13E5-90B9-22B666A31B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3CCBB16-9AE6-976D-0A81-6EF81EC801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EFF665-4A76-44A4-82FB-93B230AB1D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239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7FC571A-8EBF-FF1E-9D30-7F1BD9A5F3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AF9F961-B667-63CC-6220-93C689E83C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D7262172-43E6-A2D6-80AE-107F05099F4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231BBE0-4221-4DFD-9FE7-CCDADAD3C8C6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2B60BEE5-DC96-FD11-E5B2-2FFD0717426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0" name="Rectangle 6">
            <a:extLst>
              <a:ext uri="{FF2B5EF4-FFF2-40B4-BE49-F238E27FC236}">
                <a16:creationId xmlns:a16="http://schemas.microsoft.com/office/drawing/2014/main" id="{78411989-B99A-80ED-EAF9-D66109B33B4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DC9C9C0C-75FA-4EFD-9312-FF5FCB2BAA6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5656D549-0701-5617-65BE-F5C5108CE0D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2BB77D74-D5CC-0E72-BB56-DC76A2A9399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21917" tIns="60958" rIns="121917" bIns="609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7A88F-AE1E-8306-F4A2-77A51F8EAB7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l" defTabSz="991185" eaLnBrk="1" fontAlgn="auto" hangingPunct="1">
              <a:spcBef>
                <a:spcPts val="0"/>
              </a:spcBef>
              <a:spcAft>
                <a:spcPts val="0"/>
              </a:spcAft>
              <a:defRPr sz="1301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CFDFCCC-AA7D-415F-A182-84FFC13F33E3}" type="datetimeFigureOut">
              <a:rPr lang="en-US"/>
              <a:pPr>
                <a:defRPr/>
              </a:pPr>
              <a:t>1/1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42E742-7562-B0F0-4A6A-E06CE320FC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ctr" defTabSz="991185" eaLnBrk="1" fontAlgn="auto" hangingPunct="1">
              <a:spcBef>
                <a:spcPts val="0"/>
              </a:spcBef>
              <a:spcAft>
                <a:spcPts val="0"/>
              </a:spcAft>
              <a:defRPr sz="1301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F8C7D2-86FC-38F4-EFD5-ECBAD8C124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121917" tIns="60958" rIns="121917" bIns="60958" numCol="1" anchor="ctr" anchorCtr="0" compatLnSpc="1">
            <a:prstTxWarp prst="textNoShape">
              <a:avLst/>
            </a:prstTxWarp>
          </a:bodyPr>
          <a:lstStyle>
            <a:lvl1pPr algn="r" defTabSz="989013" eaLnBrk="1" hangingPunct="1">
              <a:defRPr sz="13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454A0D2E-82FD-4375-A873-033F1B7A70B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3" r:id="rId1"/>
    <p:sldLayoutId id="2147483994" r:id="rId2"/>
    <p:sldLayoutId id="2147483995" r:id="rId3"/>
    <p:sldLayoutId id="2147483996" r:id="rId4"/>
    <p:sldLayoutId id="2147483997" r:id="rId5"/>
    <p:sldLayoutId id="2147483998" r:id="rId6"/>
    <p:sldLayoutId id="2147483999" r:id="rId7"/>
    <p:sldLayoutId id="2147484000" r:id="rId8"/>
    <p:sldLayoutId id="2147484001" r:id="rId9"/>
    <p:sldLayoutId id="2147484002" r:id="rId10"/>
    <p:sldLayoutId id="2147484003" r:id="rId11"/>
  </p:sldLayoutIdLst>
  <p:txStyles>
    <p:titleStyle>
      <a:lvl1pPr algn="ctr" defTabSz="989013" rtl="0" eaLnBrk="0" fontAlgn="base" hangingPunct="0">
        <a:spcBef>
          <a:spcPct val="0"/>
        </a:spcBef>
        <a:spcAft>
          <a:spcPct val="0"/>
        </a:spcAft>
        <a:defRPr sz="47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89013" rtl="0" eaLnBrk="0" fontAlgn="base" hangingPunct="0">
        <a:spcBef>
          <a:spcPct val="0"/>
        </a:spcBef>
        <a:spcAft>
          <a:spcPct val="0"/>
        </a:spcAft>
        <a:defRPr sz="4700">
          <a:solidFill>
            <a:schemeClr val="tx1"/>
          </a:solidFill>
          <a:latin typeface="Calibri" panose="020F0502020204030204" pitchFamily="34" charset="0"/>
        </a:defRPr>
      </a:lvl2pPr>
      <a:lvl3pPr algn="ctr" defTabSz="989013" rtl="0" eaLnBrk="0" fontAlgn="base" hangingPunct="0">
        <a:spcBef>
          <a:spcPct val="0"/>
        </a:spcBef>
        <a:spcAft>
          <a:spcPct val="0"/>
        </a:spcAft>
        <a:defRPr sz="4700">
          <a:solidFill>
            <a:schemeClr val="tx1"/>
          </a:solidFill>
          <a:latin typeface="Calibri" panose="020F0502020204030204" pitchFamily="34" charset="0"/>
        </a:defRPr>
      </a:lvl3pPr>
      <a:lvl4pPr algn="ctr" defTabSz="989013" rtl="0" eaLnBrk="0" fontAlgn="base" hangingPunct="0">
        <a:spcBef>
          <a:spcPct val="0"/>
        </a:spcBef>
        <a:spcAft>
          <a:spcPct val="0"/>
        </a:spcAft>
        <a:defRPr sz="4700">
          <a:solidFill>
            <a:schemeClr val="tx1"/>
          </a:solidFill>
          <a:latin typeface="Calibri" panose="020F0502020204030204" pitchFamily="34" charset="0"/>
        </a:defRPr>
      </a:lvl4pPr>
      <a:lvl5pPr algn="ctr" defTabSz="989013" rtl="0" eaLnBrk="0" fontAlgn="base" hangingPunct="0">
        <a:spcBef>
          <a:spcPct val="0"/>
        </a:spcBef>
        <a:spcAft>
          <a:spcPct val="0"/>
        </a:spcAft>
        <a:defRPr sz="4700">
          <a:solidFill>
            <a:schemeClr val="tx1"/>
          </a:solidFill>
          <a:latin typeface="Calibri" panose="020F0502020204030204" pitchFamily="34" charset="0"/>
        </a:defRPr>
      </a:lvl5pPr>
      <a:lvl6pPr marL="371704" algn="ctr" defTabSz="989919" rtl="0" fontAlgn="base">
        <a:spcBef>
          <a:spcPct val="0"/>
        </a:spcBef>
        <a:spcAft>
          <a:spcPct val="0"/>
        </a:spcAft>
        <a:defRPr sz="4797">
          <a:solidFill>
            <a:schemeClr val="tx1"/>
          </a:solidFill>
          <a:latin typeface="Calibri" panose="020F0502020204030204" pitchFamily="34" charset="0"/>
        </a:defRPr>
      </a:lvl6pPr>
      <a:lvl7pPr marL="743407" algn="ctr" defTabSz="989919" rtl="0" fontAlgn="base">
        <a:spcBef>
          <a:spcPct val="0"/>
        </a:spcBef>
        <a:spcAft>
          <a:spcPct val="0"/>
        </a:spcAft>
        <a:defRPr sz="4797">
          <a:solidFill>
            <a:schemeClr val="tx1"/>
          </a:solidFill>
          <a:latin typeface="Calibri" panose="020F0502020204030204" pitchFamily="34" charset="0"/>
        </a:defRPr>
      </a:lvl7pPr>
      <a:lvl8pPr marL="1115111" algn="ctr" defTabSz="989919" rtl="0" fontAlgn="base">
        <a:spcBef>
          <a:spcPct val="0"/>
        </a:spcBef>
        <a:spcAft>
          <a:spcPct val="0"/>
        </a:spcAft>
        <a:defRPr sz="4797">
          <a:solidFill>
            <a:schemeClr val="tx1"/>
          </a:solidFill>
          <a:latin typeface="Calibri" panose="020F0502020204030204" pitchFamily="34" charset="0"/>
        </a:defRPr>
      </a:lvl8pPr>
      <a:lvl9pPr marL="1486814" algn="ctr" defTabSz="989919" rtl="0" fontAlgn="base">
        <a:spcBef>
          <a:spcPct val="0"/>
        </a:spcBef>
        <a:spcAft>
          <a:spcPct val="0"/>
        </a:spcAft>
        <a:defRPr sz="4797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69888" indent="-369888" algn="l" defTabSz="9890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03275" indent="-307975" algn="l" defTabSz="9890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236663" indent="-246063" algn="l" defTabSz="9890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31963" indent="-246063" algn="l" defTabSz="9890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228850" indent="-246063" algn="l" defTabSz="9890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5758" indent="-247796" algn="l" defTabSz="991185" rtl="0" eaLnBrk="1" latinLnBrk="0" hangingPunct="1">
        <a:spcBef>
          <a:spcPct val="20000"/>
        </a:spcBef>
        <a:buFont typeface="Arial" pitchFamily="34" charset="0"/>
        <a:buChar char="•"/>
        <a:defRPr sz="2195" kern="1200">
          <a:solidFill>
            <a:schemeClr val="tx1"/>
          </a:solidFill>
          <a:latin typeface="+mn-lt"/>
          <a:ea typeface="+mn-ea"/>
          <a:cs typeface="+mn-cs"/>
        </a:defRPr>
      </a:lvl6pPr>
      <a:lvl7pPr marL="3221351" indent="-247796" algn="l" defTabSz="991185" rtl="0" eaLnBrk="1" latinLnBrk="0" hangingPunct="1">
        <a:spcBef>
          <a:spcPct val="20000"/>
        </a:spcBef>
        <a:buFont typeface="Arial" pitchFamily="34" charset="0"/>
        <a:buChar char="•"/>
        <a:defRPr sz="2195" kern="1200">
          <a:solidFill>
            <a:schemeClr val="tx1"/>
          </a:solidFill>
          <a:latin typeface="+mn-lt"/>
          <a:ea typeface="+mn-ea"/>
          <a:cs typeface="+mn-cs"/>
        </a:defRPr>
      </a:lvl7pPr>
      <a:lvl8pPr marL="3716943" indent="-247796" algn="l" defTabSz="991185" rtl="0" eaLnBrk="1" latinLnBrk="0" hangingPunct="1">
        <a:spcBef>
          <a:spcPct val="20000"/>
        </a:spcBef>
        <a:buFont typeface="Arial" pitchFamily="34" charset="0"/>
        <a:buChar char="•"/>
        <a:defRPr sz="2195" kern="1200">
          <a:solidFill>
            <a:schemeClr val="tx1"/>
          </a:solidFill>
          <a:latin typeface="+mn-lt"/>
          <a:ea typeface="+mn-ea"/>
          <a:cs typeface="+mn-cs"/>
        </a:defRPr>
      </a:lvl8pPr>
      <a:lvl9pPr marL="4212535" indent="-247796" algn="l" defTabSz="991185" rtl="0" eaLnBrk="1" latinLnBrk="0" hangingPunct="1">
        <a:spcBef>
          <a:spcPct val="20000"/>
        </a:spcBef>
        <a:buFont typeface="Arial" pitchFamily="34" charset="0"/>
        <a:buChar char="•"/>
        <a:defRPr sz="219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91185" rtl="0" eaLnBrk="1" latinLnBrk="0" hangingPunct="1">
        <a:defRPr sz="1951" kern="1200">
          <a:solidFill>
            <a:schemeClr val="tx1"/>
          </a:solidFill>
          <a:latin typeface="+mn-lt"/>
          <a:ea typeface="+mn-ea"/>
          <a:cs typeface="+mn-cs"/>
        </a:defRPr>
      </a:lvl1pPr>
      <a:lvl2pPr marL="495593" algn="l" defTabSz="991185" rtl="0" eaLnBrk="1" latinLnBrk="0" hangingPunct="1">
        <a:defRPr sz="1951" kern="1200">
          <a:solidFill>
            <a:schemeClr val="tx1"/>
          </a:solidFill>
          <a:latin typeface="+mn-lt"/>
          <a:ea typeface="+mn-ea"/>
          <a:cs typeface="+mn-cs"/>
        </a:defRPr>
      </a:lvl2pPr>
      <a:lvl3pPr marL="991185" algn="l" defTabSz="991185" rtl="0" eaLnBrk="1" latinLnBrk="0" hangingPunct="1">
        <a:defRPr sz="1951" kern="1200">
          <a:solidFill>
            <a:schemeClr val="tx1"/>
          </a:solidFill>
          <a:latin typeface="+mn-lt"/>
          <a:ea typeface="+mn-ea"/>
          <a:cs typeface="+mn-cs"/>
        </a:defRPr>
      </a:lvl3pPr>
      <a:lvl4pPr marL="1486777" algn="l" defTabSz="991185" rtl="0" eaLnBrk="1" latinLnBrk="0" hangingPunct="1">
        <a:defRPr sz="1951" kern="1200">
          <a:solidFill>
            <a:schemeClr val="tx1"/>
          </a:solidFill>
          <a:latin typeface="+mn-lt"/>
          <a:ea typeface="+mn-ea"/>
          <a:cs typeface="+mn-cs"/>
        </a:defRPr>
      </a:lvl4pPr>
      <a:lvl5pPr marL="1982370" algn="l" defTabSz="991185" rtl="0" eaLnBrk="1" latinLnBrk="0" hangingPunct="1">
        <a:defRPr sz="1951" kern="1200">
          <a:solidFill>
            <a:schemeClr val="tx1"/>
          </a:solidFill>
          <a:latin typeface="+mn-lt"/>
          <a:ea typeface="+mn-ea"/>
          <a:cs typeface="+mn-cs"/>
        </a:defRPr>
      </a:lvl5pPr>
      <a:lvl6pPr marL="2477962" algn="l" defTabSz="991185" rtl="0" eaLnBrk="1" latinLnBrk="0" hangingPunct="1">
        <a:defRPr sz="1951" kern="1200">
          <a:solidFill>
            <a:schemeClr val="tx1"/>
          </a:solidFill>
          <a:latin typeface="+mn-lt"/>
          <a:ea typeface="+mn-ea"/>
          <a:cs typeface="+mn-cs"/>
        </a:defRPr>
      </a:lvl6pPr>
      <a:lvl7pPr marL="2973555" algn="l" defTabSz="991185" rtl="0" eaLnBrk="1" latinLnBrk="0" hangingPunct="1">
        <a:defRPr sz="1951" kern="1200">
          <a:solidFill>
            <a:schemeClr val="tx1"/>
          </a:solidFill>
          <a:latin typeface="+mn-lt"/>
          <a:ea typeface="+mn-ea"/>
          <a:cs typeface="+mn-cs"/>
        </a:defRPr>
      </a:lvl7pPr>
      <a:lvl8pPr marL="3469147" algn="l" defTabSz="991185" rtl="0" eaLnBrk="1" latinLnBrk="0" hangingPunct="1">
        <a:defRPr sz="1951" kern="1200">
          <a:solidFill>
            <a:schemeClr val="tx1"/>
          </a:solidFill>
          <a:latin typeface="+mn-lt"/>
          <a:ea typeface="+mn-ea"/>
          <a:cs typeface="+mn-cs"/>
        </a:defRPr>
      </a:lvl8pPr>
      <a:lvl9pPr marL="3964739" algn="l" defTabSz="991185" rtl="0" eaLnBrk="1" latinLnBrk="0" hangingPunct="1">
        <a:defRPr sz="19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Nơi giữ chỗ cho Tiêu đề 1">
            <a:extLst>
              <a:ext uri="{FF2B5EF4-FFF2-40B4-BE49-F238E27FC236}">
                <a16:creationId xmlns:a16="http://schemas.microsoft.com/office/drawing/2014/main" id="{DDE7DE0B-072D-2129-370E-CF2C1F6797A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sp>
        <p:nvSpPr>
          <p:cNvPr id="3075" name="Nơi giữ chỗ cho Văn bản 2">
            <a:extLst>
              <a:ext uri="{FF2B5EF4-FFF2-40B4-BE49-F238E27FC236}">
                <a16:creationId xmlns:a16="http://schemas.microsoft.com/office/drawing/2014/main" id="{A432A608-C72B-9A50-7C1D-02035B7399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:a16="http://schemas.microsoft.com/office/drawing/2014/main" id="{3955DB21-CD88-C0CF-B8BD-206B80AC17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prstClr val="black">
                    <a:tint val="75000"/>
                  </a:prstClr>
                </a:solidFill>
                <a:latin typeface="VNI-Times" pitchFamily="2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:a16="http://schemas.microsoft.com/office/drawing/2014/main" id="{759593E0-D7EF-5BAA-8011-CF10BD0D0B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prstClr val="black">
                    <a:tint val="75000"/>
                  </a:prstClr>
                </a:solidFill>
                <a:latin typeface="VNI-Times" pitchFamily="2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:a16="http://schemas.microsoft.com/office/drawing/2014/main" id="{0301E5AA-B170-9F42-13EF-CF96D58829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VNI-Times" pitchFamily="2" charset="0"/>
              </a:defRPr>
            </a:lvl1pPr>
          </a:lstStyle>
          <a:p>
            <a:fld id="{644ADB65-20AB-435D-BD1C-AFDD484D40C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015" r:id="rId12"/>
  </p:sldLayoutIdLst>
  <p:transition spd="slow">
    <p:blinds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hinh nen trang bia ">
            <a:extLst>
              <a:ext uri="{FF2B5EF4-FFF2-40B4-BE49-F238E27FC236}">
                <a16:creationId xmlns:a16="http://schemas.microsoft.com/office/drawing/2014/main" id="{1C268CB3-F405-F4D7-A3AF-6907716AB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038" y="130175"/>
            <a:ext cx="9190038" cy="641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8" descr="b31">
            <a:extLst>
              <a:ext uri="{FF2B5EF4-FFF2-40B4-BE49-F238E27FC236}">
                <a16:creationId xmlns:a16="http://schemas.microsoft.com/office/drawing/2014/main" id="{F7AFB271-8EAA-5E20-7C24-2618C4E3C2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8" y="4300538"/>
            <a:ext cx="2636837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WordArt 5">
            <a:extLst>
              <a:ext uri="{FF2B5EF4-FFF2-40B4-BE49-F238E27FC236}">
                <a16:creationId xmlns:a16="http://schemas.microsoft.com/office/drawing/2014/main" id="{C97761ED-2D7F-E9CE-B8F8-6A4CDBCEF7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39863" y="703263"/>
            <a:ext cx="6503987" cy="70485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/>
            <a:r>
              <a:rPr lang="vi-VN" sz="2927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50000">
                      <a:srgbClr val="760076"/>
                    </a:gs>
                    <a:gs pos="100000">
                      <a:srgbClr val="FF00FF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ĐẠI ĐỒNG</a:t>
            </a:r>
          </a:p>
        </p:txBody>
      </p:sp>
      <p:sp>
        <p:nvSpPr>
          <p:cNvPr id="51206" name="WordArt 6">
            <a:extLst>
              <a:ext uri="{FF2B5EF4-FFF2-40B4-BE49-F238E27FC236}">
                <a16:creationId xmlns:a16="http://schemas.microsoft.com/office/drawing/2014/main" id="{2F890D26-A2AD-8710-F4FA-A7187BEDAE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49538" y="1685925"/>
            <a:ext cx="4024312" cy="4730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927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5</a:t>
            </a:r>
          </a:p>
        </p:txBody>
      </p:sp>
      <p:pic>
        <p:nvPicPr>
          <p:cNvPr id="28678" name="Picture 7" descr="POINSET2">
            <a:extLst>
              <a:ext uri="{FF2B5EF4-FFF2-40B4-BE49-F238E27FC236}">
                <a16:creationId xmlns:a16="http://schemas.microsoft.com/office/drawing/2014/main" id="{980B6F78-A2D6-0672-17E6-0752074C4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88275" y="303213"/>
            <a:ext cx="113030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8" descr="POINSET3">
            <a:extLst>
              <a:ext uri="{FF2B5EF4-FFF2-40B4-BE49-F238E27FC236}">
                <a16:creationId xmlns:a16="http://schemas.microsoft.com/office/drawing/2014/main" id="{6F49C800-AD7C-A71F-4C71-3025D0F72E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9400" y="5614988"/>
            <a:ext cx="1122363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39" descr="POINSET3">
            <a:extLst>
              <a:ext uri="{FF2B5EF4-FFF2-40B4-BE49-F238E27FC236}">
                <a16:creationId xmlns:a16="http://schemas.microsoft.com/office/drawing/2014/main" id="{62FD40A0-625F-A1A2-C4F7-12ECDA0949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7013" y="5529263"/>
            <a:ext cx="1168400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82" name="Group 12">
            <a:extLst>
              <a:ext uri="{FF2B5EF4-FFF2-40B4-BE49-F238E27FC236}">
                <a16:creationId xmlns:a16="http://schemas.microsoft.com/office/drawing/2014/main" id="{0DFC2527-52F9-F88A-9A21-A99846F1391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220200" cy="6858000"/>
            <a:chOff x="-1" y="0"/>
            <a:chExt cx="5797" cy="4360"/>
          </a:xfrm>
        </p:grpSpPr>
        <p:pic>
          <p:nvPicPr>
            <p:cNvPr id="28686" name="Picture 13" descr="bluline[1]">
              <a:extLst>
                <a:ext uri="{FF2B5EF4-FFF2-40B4-BE49-F238E27FC236}">
                  <a16:creationId xmlns:a16="http://schemas.microsoft.com/office/drawing/2014/main" id="{2BAAC75D-55C2-E5D2-A1FD-B5BDE0B6CB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4" y="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7" name="Picture 14" descr="bluline[1]">
              <a:extLst>
                <a:ext uri="{FF2B5EF4-FFF2-40B4-BE49-F238E27FC236}">
                  <a16:creationId xmlns:a16="http://schemas.microsoft.com/office/drawing/2014/main" id="{7D36EF3C-90C8-A1A2-8C58-1C5565DA0D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4" y="426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8" name="Picture 15" descr="bluline[1]">
              <a:extLst>
                <a:ext uri="{FF2B5EF4-FFF2-40B4-BE49-F238E27FC236}">
                  <a16:creationId xmlns:a16="http://schemas.microsoft.com/office/drawing/2014/main" id="{5CFE0DE1-2611-2EE3-D20A-3C7E51ABA1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197015" flipV="1">
              <a:off x="-2046" y="2128"/>
              <a:ext cx="418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9" name="Picture 16" descr="bluline[1]">
              <a:extLst>
                <a:ext uri="{FF2B5EF4-FFF2-40B4-BE49-F238E27FC236}">
                  <a16:creationId xmlns:a16="http://schemas.microsoft.com/office/drawing/2014/main" id="{5CBE9D37-2F3A-6B0D-E326-D06A173DC4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197015" flipV="1">
              <a:off x="3654" y="2140"/>
              <a:ext cx="418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8683" name="Picture 17" descr="POINSET2">
            <a:extLst>
              <a:ext uri="{FF2B5EF4-FFF2-40B4-BE49-F238E27FC236}">
                <a16:creationId xmlns:a16="http://schemas.microsoft.com/office/drawing/2014/main" id="{3C874E5D-6FEE-4B1F-62CA-BE251455BE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168275"/>
            <a:ext cx="1039812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WordArt 21">
            <a:extLst>
              <a:ext uri="{FF2B5EF4-FFF2-40B4-BE49-F238E27FC236}">
                <a16:creationId xmlns:a16="http://schemas.microsoft.com/office/drawing/2014/main" id="{F604A3F5-5FF4-D42B-87B9-36F6E38E64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63650" y="3213100"/>
            <a:ext cx="6858000" cy="1579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: Phép cộng và phép trừ hai phân số.</a:t>
            </a:r>
          </a:p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 Tr: 10 )</a:t>
            </a:r>
          </a:p>
          <a:p>
            <a:pPr algn="ctr"/>
            <a:endParaRPr lang="vi-VN" sz="3600" b="1" kern="1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E17A9F8-52CE-8DF1-2358-509F7DEEEA4C}"/>
              </a:ext>
            </a:extLst>
          </p:cNvPr>
          <p:cNvSpPr/>
          <p:nvPr/>
        </p:nvSpPr>
        <p:spPr>
          <a:xfrm>
            <a:off x="2514600" y="6043613"/>
            <a:ext cx="4159250" cy="5048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1800" dirty="0">
                <a:solidFill>
                  <a:schemeClr val="tx1"/>
                </a:solidFill>
              </a:rPr>
              <a:t>Giáo viên:</a:t>
            </a:r>
            <a:r>
              <a:rPr lang="en-US" sz="1800">
                <a:solidFill>
                  <a:schemeClr val="tx1"/>
                </a:solidFill>
              </a:rPr>
              <a:t> VÕ THỊ THU TRANG</a:t>
            </a:r>
            <a:endParaRPr lang="vi-VN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20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50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7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500" autoRev="1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" dur="2500" autoRev="1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" dur="2500" autoRev="1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500" autoRev="1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7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7500" autoRev="1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" dur="7500" autoRev="1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7500" autoRev="1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7500" autoRev="1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>
            <a:extLst>
              <a:ext uri="{FF2B5EF4-FFF2-40B4-BE49-F238E27FC236}">
                <a16:creationId xmlns:a16="http://schemas.microsoft.com/office/drawing/2014/main" id="{85255688-BC97-246B-D5BA-2093B5192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279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WordArt 13">
            <a:extLst>
              <a:ext uri="{FF2B5EF4-FFF2-40B4-BE49-F238E27FC236}">
                <a16:creationId xmlns:a16="http://schemas.microsoft.com/office/drawing/2014/main" id="{9D7ACEC8-CB38-B11D-31FD-2455273DD95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38400" y="1981200"/>
            <a:ext cx="44958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kết thúc !</a:t>
            </a:r>
          </a:p>
        </p:txBody>
      </p:sp>
      <p:sp>
        <p:nvSpPr>
          <p:cNvPr id="38916" name="Rectangle 36">
            <a:extLst>
              <a:ext uri="{FF2B5EF4-FFF2-40B4-BE49-F238E27FC236}">
                <a16:creationId xmlns:a16="http://schemas.microsoft.com/office/drawing/2014/main" id="{5C01C221-DC12-5AD1-856D-6F6040C4E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3600">
              <a:solidFill>
                <a:srgbClr val="00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>
            <a:extLst>
              <a:ext uri="{FF2B5EF4-FFF2-40B4-BE49-F238E27FC236}">
                <a16:creationId xmlns:a16="http://schemas.microsoft.com/office/drawing/2014/main" id="{44D5764D-03DE-F572-6663-79ADC2EBE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279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WordArt 13">
            <a:extLst>
              <a:ext uri="{FF2B5EF4-FFF2-40B4-BE49-F238E27FC236}">
                <a16:creationId xmlns:a16="http://schemas.microsoft.com/office/drawing/2014/main" id="{2D30B5E4-6CD9-10F2-2C0D-57FBD75258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38400" y="1981200"/>
            <a:ext cx="44958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ỞI ĐỘNG</a:t>
            </a:r>
            <a:r>
              <a:rPr lang="vi-VN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700" name="Rectangle 36">
            <a:extLst>
              <a:ext uri="{FF2B5EF4-FFF2-40B4-BE49-F238E27FC236}">
                <a16:creationId xmlns:a16="http://schemas.microsoft.com/office/drawing/2014/main" id="{676C8FF8-75AC-4B06-D40E-CB2FEABB4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3600">
              <a:solidFill>
                <a:srgbClr val="00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8" name="Text Box 8">
            <a:extLst>
              <a:ext uri="{FF2B5EF4-FFF2-40B4-BE49-F238E27FC236}">
                <a16:creationId xmlns:a16="http://schemas.microsoft.com/office/drawing/2014/main" id="{B3D37687-C32A-15A7-9731-531A95C81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41425"/>
            <a:ext cx="876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Viết các phân số sau thành phân số thập phân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2C788D9-7C4C-64ED-552A-CA6B2C3B613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95400" y="2797084"/>
            <a:ext cx="528638" cy="806631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vi-VN" sz="1800">
                <a:noFill/>
                <a:latin typeface="Arial" charset="0"/>
                <a:cs typeface="Arial" charset="0"/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A992FD5-73E7-2D4A-EC6F-1B175EFB3B9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10639" y="3971924"/>
            <a:ext cx="298159" cy="803810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vi-VN" sz="1800">
                <a:noFill/>
                <a:latin typeface="Arial" charset="0"/>
                <a:cs typeface="Arial" charset="0"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3009A2-FB1D-9DB1-B49A-7FDBFD916CF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35692" y="5143943"/>
            <a:ext cx="496931" cy="809452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vi-VN" sz="1800">
                <a:noFill/>
                <a:latin typeface="Arial" charset="0"/>
                <a:cs typeface="Arial" charset="0"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9D5619-C95B-3FA4-BF95-917E9DAF3FD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2491" y="2797084"/>
            <a:ext cx="2493296" cy="808491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vi-VN" sz="1800">
                <a:noFill/>
                <a:latin typeface="Arial" charset="0"/>
                <a:cs typeface="Arial" charset="0"/>
              </a:rPr>
              <a:t> 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2178BC-FF42-800F-5D35-078FC20E7FA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83440" y="3962480"/>
            <a:ext cx="2688559" cy="794833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vi-VN" sz="1800">
                <a:noFill/>
                <a:latin typeface="Arial" charset="0"/>
                <a:cs typeface="Arial" charset="0"/>
              </a:rPr>
              <a:t> 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35C88C6-5207-5882-51E7-C066FB5C447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2490" y="5144904"/>
            <a:ext cx="2688559" cy="786882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vi-VN" sz="1800">
                <a:noFill/>
                <a:latin typeface="Arial" charset="0"/>
                <a:cs typeface="Arial" charset="0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7" name="Text Box 7">
            <a:extLst>
              <a:ext uri="{FF2B5EF4-FFF2-40B4-BE49-F238E27FC236}">
                <a16:creationId xmlns:a16="http://schemas.microsoft.com/office/drawing/2014/main" id="{7E9461A0-89C9-9FAF-355E-F1609A9C1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71625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uốn cộng (hoặc trừ) hai phân số cùng mẫu số ta cộng (hoặc trừ) hai tử số với nhau và giữ nguyên mẫu số.</a:t>
            </a:r>
          </a:p>
        </p:txBody>
      </p:sp>
      <p:sp>
        <p:nvSpPr>
          <p:cNvPr id="81928" name="Text Box 8">
            <a:extLst>
              <a:ext uri="{FF2B5EF4-FFF2-40B4-BE49-F238E27FC236}">
                <a16:creationId xmlns:a16="http://schemas.microsoft.com/office/drawing/2014/main" id="{E64BBB54-FAE7-D751-EC77-D470A7AAA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0"/>
            <a:ext cx="1411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</p:txBody>
      </p:sp>
      <p:sp>
        <p:nvSpPr>
          <p:cNvPr id="81929" name="Text Box 9">
            <a:extLst>
              <a:ext uri="{FF2B5EF4-FFF2-40B4-BE49-F238E27FC236}">
                <a16:creationId xmlns:a16="http://schemas.microsoft.com/office/drawing/2014/main" id="{0558DBE3-FF3A-77EF-EF1B-61F799834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1411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</a:p>
        </p:txBody>
      </p:sp>
      <p:graphicFrame>
        <p:nvGraphicFramePr>
          <p:cNvPr id="81930" name="Object 10">
            <a:extLst>
              <a:ext uri="{FF2B5EF4-FFF2-40B4-BE49-F238E27FC236}">
                <a16:creationId xmlns:a16="http://schemas.microsoft.com/office/drawing/2014/main" id="{5D238956-0140-F37F-1B56-FE3578270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667000"/>
          <a:ext cx="1295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336" imgH="393529" progId="Equation.DSMT4">
                  <p:embed/>
                </p:oleObj>
              </mc:Choice>
              <mc:Fallback>
                <p:oleObj name="Equation" r:id="rId2" imgW="60933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1295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>
            <a:extLst>
              <a:ext uri="{FF2B5EF4-FFF2-40B4-BE49-F238E27FC236}">
                <a16:creationId xmlns:a16="http://schemas.microsoft.com/office/drawing/2014/main" id="{DB6BBE3E-C22A-7F1F-0C1C-6232EA2FF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667000"/>
          <a:ext cx="106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393529" progId="Equation.DSMT4">
                  <p:embed/>
                </p:oleObj>
              </mc:Choice>
              <mc:Fallback>
                <p:oleObj name="Equation" r:id="rId4" imgW="57125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1066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>
            <a:extLst>
              <a:ext uri="{FF2B5EF4-FFF2-40B4-BE49-F238E27FC236}">
                <a16:creationId xmlns:a16="http://schemas.microsoft.com/office/drawing/2014/main" id="{D754D2F3-7A1D-8C99-E8AE-FD86EAD88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668588"/>
          <a:ext cx="403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8588"/>
                        <a:ext cx="4032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3">
            <a:extLst>
              <a:ext uri="{FF2B5EF4-FFF2-40B4-BE49-F238E27FC236}">
                <a16:creationId xmlns:a16="http://schemas.microsoft.com/office/drawing/2014/main" id="{E04E6AC3-111A-AAB9-8E23-52A7E5CAF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7850" y="3962400"/>
          <a:ext cx="1457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700" progId="Equation.DSMT4">
                  <p:embed/>
                </p:oleObj>
              </mc:Choice>
              <mc:Fallback>
                <p:oleObj name="Equation" r:id="rId8" imgW="6858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962400"/>
                        <a:ext cx="14573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>
            <a:extLst>
              <a:ext uri="{FF2B5EF4-FFF2-40B4-BE49-F238E27FC236}">
                <a16:creationId xmlns:a16="http://schemas.microsoft.com/office/drawing/2014/main" id="{46F87A5C-A49C-19C6-DDC8-8EF437972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150" y="3962400"/>
          <a:ext cx="1295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641" imgH="393529" progId="Equation.DSMT4">
                  <p:embed/>
                </p:oleObj>
              </mc:Choice>
              <mc:Fallback>
                <p:oleObj name="Equation" r:id="rId10" imgW="59664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962400"/>
                        <a:ext cx="1295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>
            <a:extLst>
              <a:ext uri="{FF2B5EF4-FFF2-40B4-BE49-F238E27FC236}">
                <a16:creationId xmlns:a16="http://schemas.microsoft.com/office/drawing/2014/main" id="{AA811A25-64DE-CE32-A4A3-D81F54D84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75" y="3970338"/>
          <a:ext cx="4984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393359" progId="Equation.DSMT4">
                  <p:embed/>
                </p:oleObj>
              </mc:Choice>
              <mc:Fallback>
                <p:oleObj name="Equation" r:id="rId12" imgW="266469" imgH="3933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3970338"/>
                        <a:ext cx="4984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3">
            <a:extLst>
              <a:ext uri="{FF2B5EF4-FFF2-40B4-BE49-F238E27FC236}">
                <a16:creationId xmlns:a16="http://schemas.microsoft.com/office/drawing/2014/main" id="{60A90C80-3474-16AF-337D-B950A6714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:</a:t>
            </a:r>
          </a:p>
        </p:txBody>
      </p:sp>
      <p:sp>
        <p:nvSpPr>
          <p:cNvPr id="2064" name="Text Box 16">
            <a:extLst>
              <a:ext uri="{FF2B5EF4-FFF2-40B4-BE49-F238E27FC236}">
                <a16:creationId xmlns:a16="http://schemas.microsoft.com/office/drawing/2014/main" id="{18FC4032-0F9B-3BE0-41B3-21E41F77E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: Phép cộng và phép trừ hai phân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/>
      <p:bldP spid="81928" grpId="0"/>
      <p:bldP spid="81929" grpId="0"/>
      <p:bldP spid="20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34" name="Text Box 70">
            <a:extLst>
              <a:ext uri="{FF2B5EF4-FFF2-40B4-BE49-F238E27FC236}">
                <a16:creationId xmlns:a16="http://schemas.microsoft.com/office/drawing/2014/main" id="{A0D5714C-BAC3-1C28-B7C5-6817C94F2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8763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uốn cộng (hoặc trừ) hai phân số khác mẫu số ta  quy đồng mẫu số, rồi cộng (hoặc trừ) hai phân số đã được quy đồng mẫu số.</a:t>
            </a:r>
          </a:p>
        </p:txBody>
      </p:sp>
      <p:sp>
        <p:nvSpPr>
          <p:cNvPr id="62535" name="Text Box 71">
            <a:extLst>
              <a:ext uri="{FF2B5EF4-FFF2-40B4-BE49-F238E27FC236}">
                <a16:creationId xmlns:a16="http://schemas.microsoft.com/office/drawing/2014/main" id="{13B60FA7-B495-89C8-8865-85E1F97A1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413" y="4205288"/>
            <a:ext cx="1500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 :</a:t>
            </a:r>
          </a:p>
        </p:txBody>
      </p:sp>
      <p:graphicFrame>
        <p:nvGraphicFramePr>
          <p:cNvPr id="62537" name="Object 73">
            <a:extLst>
              <a:ext uri="{FF2B5EF4-FFF2-40B4-BE49-F238E27FC236}">
                <a16:creationId xmlns:a16="http://schemas.microsoft.com/office/drawing/2014/main" id="{5A194333-8DC4-05B3-F514-96E1EA5D4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038600"/>
          <a:ext cx="14033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113" imgH="393529" progId="Equation.DSMT4">
                  <p:embed/>
                </p:oleObj>
              </mc:Choice>
              <mc:Fallback>
                <p:oleObj name="Equation" r:id="rId2" imgW="660113" imgH="39352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14033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8" name="Object 74">
            <a:extLst>
              <a:ext uri="{FF2B5EF4-FFF2-40B4-BE49-F238E27FC236}">
                <a16:creationId xmlns:a16="http://schemas.microsoft.com/office/drawing/2014/main" id="{15661276-89FC-423E-9C2D-156BAD6D4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038600"/>
          <a:ext cx="14954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38600"/>
                        <a:ext cx="14954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9" name="Object 75">
            <a:extLst>
              <a:ext uri="{FF2B5EF4-FFF2-40B4-BE49-F238E27FC236}">
                <a16:creationId xmlns:a16="http://schemas.microsoft.com/office/drawing/2014/main" id="{3E6410C7-CDFF-C39A-5B96-85C1415AB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488" y="4038600"/>
          <a:ext cx="5445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73" imgH="393529" progId="Equation.DSMT4">
                  <p:embed/>
                </p:oleObj>
              </mc:Choice>
              <mc:Fallback>
                <p:oleObj name="Equation" r:id="rId6" imgW="291973" imgH="393529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4038600"/>
                        <a:ext cx="5445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40" name="Text Box 76">
            <a:extLst>
              <a:ext uri="{FF2B5EF4-FFF2-40B4-BE49-F238E27FC236}">
                <a16:creationId xmlns:a16="http://schemas.microsoft.com/office/drawing/2014/main" id="{F3E3F4FE-05C1-8FBC-0360-2EC49EEFF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557838"/>
            <a:ext cx="1500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 :</a:t>
            </a:r>
          </a:p>
        </p:txBody>
      </p:sp>
      <p:graphicFrame>
        <p:nvGraphicFramePr>
          <p:cNvPr id="62541" name="Object 77">
            <a:extLst>
              <a:ext uri="{FF2B5EF4-FFF2-40B4-BE49-F238E27FC236}">
                <a16:creationId xmlns:a16="http://schemas.microsoft.com/office/drawing/2014/main" id="{79C4D15F-1708-401E-00AF-D6B216116B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6563" y="5311775"/>
          <a:ext cx="12144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252" imgH="393529" progId="Equation.DSMT4">
                  <p:embed/>
                </p:oleObj>
              </mc:Choice>
              <mc:Fallback>
                <p:oleObj name="Equation" r:id="rId8" imgW="571252" imgH="39352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5311775"/>
                        <a:ext cx="12144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2" name="Object 78">
            <a:extLst>
              <a:ext uri="{FF2B5EF4-FFF2-40B4-BE49-F238E27FC236}">
                <a16:creationId xmlns:a16="http://schemas.microsoft.com/office/drawing/2014/main" id="{51E43C0B-6060-5DF7-F329-5DE26DA47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1650" y="5362575"/>
          <a:ext cx="13271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393529" progId="Equation.DSMT4">
                  <p:embed/>
                </p:oleObj>
              </mc:Choice>
              <mc:Fallback>
                <p:oleObj name="Equation" r:id="rId10" imgW="710891" imgH="393529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362575"/>
                        <a:ext cx="13271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3" name="Object 79">
            <a:extLst>
              <a:ext uri="{FF2B5EF4-FFF2-40B4-BE49-F238E27FC236}">
                <a16:creationId xmlns:a16="http://schemas.microsoft.com/office/drawing/2014/main" id="{F6779E0C-D974-5529-9B5C-760ED992C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295900"/>
          <a:ext cx="5445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73" imgH="393529" progId="Equation.DSMT4">
                  <p:embed/>
                </p:oleObj>
              </mc:Choice>
              <mc:Fallback>
                <p:oleObj name="Equation" r:id="rId12" imgW="291973" imgH="393529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95900"/>
                        <a:ext cx="5445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83">
            <a:extLst>
              <a:ext uri="{FF2B5EF4-FFF2-40B4-BE49-F238E27FC236}">
                <a16:creationId xmlns:a16="http://schemas.microsoft.com/office/drawing/2014/main" id="{6E4B1A90-A187-8800-EFD3-BF8DB044F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8763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uốn cộng (hoặc trừ) hai phân số cùng mẫu số ta cộng (hoặc trừ) hai tử số với nhau và giữ nguyên mẫu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34" grpId="0"/>
      <p:bldP spid="62535" grpId="0"/>
      <p:bldP spid="625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5">
            <a:extLst>
              <a:ext uri="{FF2B5EF4-FFF2-40B4-BE49-F238E27FC236}">
                <a16:creationId xmlns:a16="http://schemas.microsoft.com/office/drawing/2014/main" id="{33869191-86CC-3C7F-50B6-F20692BEA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90600"/>
            <a:ext cx="3200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</a:t>
            </a:r>
          </a:p>
        </p:txBody>
      </p:sp>
      <p:graphicFrame>
        <p:nvGraphicFramePr>
          <p:cNvPr id="65571" name="Object 35">
            <a:extLst>
              <a:ext uri="{FF2B5EF4-FFF2-40B4-BE49-F238E27FC236}">
                <a16:creationId xmlns:a16="http://schemas.microsoft.com/office/drawing/2014/main" id="{7A61B491-2D87-B6DE-2C6A-0DC4B1FEC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2463" y="1828800"/>
          <a:ext cx="20431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393529" progId="Equation.DSMT4">
                  <p:embed/>
                </p:oleObj>
              </mc:Choice>
              <mc:Fallback>
                <p:oleObj name="Equation" r:id="rId2" imgW="799753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828800"/>
                        <a:ext cx="204311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2" name="Object 36">
            <a:extLst>
              <a:ext uri="{FF2B5EF4-FFF2-40B4-BE49-F238E27FC236}">
                <a16:creationId xmlns:a16="http://schemas.microsoft.com/office/drawing/2014/main" id="{ED0E0459-80DD-532A-A511-19F58EC5B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124200"/>
          <a:ext cx="19129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393529" progId="Equation.DSMT4">
                  <p:embed/>
                </p:oleObj>
              </mc:Choice>
              <mc:Fallback>
                <p:oleObj name="Equation" r:id="rId4" imgW="748975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0"/>
                        <a:ext cx="19129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3" name="Object 37">
            <a:extLst>
              <a:ext uri="{FF2B5EF4-FFF2-40B4-BE49-F238E27FC236}">
                <a16:creationId xmlns:a16="http://schemas.microsoft.com/office/drawing/2014/main" id="{3A4D716A-EADE-4A72-3881-5C0A52057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495800"/>
          <a:ext cx="20415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753" imgH="393529" progId="Equation.DSMT4">
                  <p:embed/>
                </p:oleObj>
              </mc:Choice>
              <mc:Fallback>
                <p:oleObj name="Equation" r:id="rId6" imgW="799753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20415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4" name="Object 38">
            <a:extLst>
              <a:ext uri="{FF2B5EF4-FFF2-40B4-BE49-F238E27FC236}">
                <a16:creationId xmlns:a16="http://schemas.microsoft.com/office/drawing/2014/main" id="{1DD37FC7-972A-BC7A-2F09-CA078DE46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780088"/>
          <a:ext cx="1978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393529" progId="Equation.DSMT4">
                  <p:embed/>
                </p:oleObj>
              </mc:Choice>
              <mc:Fallback>
                <p:oleObj name="Equation" r:id="rId8" imgW="774364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780088"/>
                        <a:ext cx="19780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5" name="Object 39">
            <a:extLst>
              <a:ext uri="{FF2B5EF4-FFF2-40B4-BE49-F238E27FC236}">
                <a16:creationId xmlns:a16="http://schemas.microsoft.com/office/drawing/2014/main" id="{F0ABC5FB-DDF8-5F2C-18E2-210C3CC84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828800"/>
          <a:ext cx="24971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476" imgH="393529" progId="Equation.DSMT4">
                  <p:embed/>
                </p:oleObj>
              </mc:Choice>
              <mc:Fallback>
                <p:oleObj name="Equation" r:id="rId10" imgW="977476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2497138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6" name="Object 40">
            <a:extLst>
              <a:ext uri="{FF2B5EF4-FFF2-40B4-BE49-F238E27FC236}">
                <a16:creationId xmlns:a16="http://schemas.microsoft.com/office/drawing/2014/main" id="{3F3D0B0F-2D80-AD44-65E6-61F50ECCE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048000"/>
          <a:ext cx="2627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254" imgH="393529" progId="Equation.DSMT4">
                  <p:embed/>
                </p:oleObj>
              </mc:Choice>
              <mc:Fallback>
                <p:oleObj name="Equation" r:id="rId12" imgW="1028254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26273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7" name="Object 41">
            <a:extLst>
              <a:ext uri="{FF2B5EF4-FFF2-40B4-BE49-F238E27FC236}">
                <a16:creationId xmlns:a16="http://schemas.microsoft.com/office/drawing/2014/main" id="{577CAE64-F638-66E4-AF7D-EA1E77C82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288" y="4419600"/>
          <a:ext cx="23987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393529" progId="Equation.DSMT4">
                  <p:embed/>
                </p:oleObj>
              </mc:Choice>
              <mc:Fallback>
                <p:oleObj name="Equation" r:id="rId14" imgW="939392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4419600"/>
                        <a:ext cx="23987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8" name="Object 42">
            <a:extLst>
              <a:ext uri="{FF2B5EF4-FFF2-40B4-BE49-F238E27FC236}">
                <a16:creationId xmlns:a16="http://schemas.microsoft.com/office/drawing/2014/main" id="{997A040A-6845-3073-EBFC-28349B93B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765800"/>
          <a:ext cx="24653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65200" imgH="393700" progId="Equation.DSMT4">
                  <p:embed/>
                </p:oleObj>
              </mc:Choice>
              <mc:Fallback>
                <p:oleObj name="Equation" r:id="rId16" imgW="9652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65800"/>
                        <a:ext cx="24653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6">
            <a:extLst>
              <a:ext uri="{FF2B5EF4-FFF2-40B4-BE49-F238E27FC236}">
                <a16:creationId xmlns:a16="http://schemas.microsoft.com/office/drawing/2014/main" id="{9E4BF9C5-A678-AA06-4DF8-833022E2D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828800"/>
          <a:ext cx="18811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280" imgH="393529" progId="Equation.DSMT4">
                  <p:embed/>
                </p:oleObj>
              </mc:Choice>
              <mc:Fallback>
                <p:oleObj name="Equation" r:id="rId3" imgW="73628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1881188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>
            <a:extLst>
              <a:ext uri="{FF2B5EF4-FFF2-40B4-BE49-F238E27FC236}">
                <a16:creationId xmlns:a16="http://schemas.microsoft.com/office/drawing/2014/main" id="{EA700AB1-3082-A401-9A06-0CA19BD33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3" y="3124200"/>
          <a:ext cx="17827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197" imgH="393529" progId="Equation.DSMT4">
                  <p:embed/>
                </p:oleObj>
              </mc:Choice>
              <mc:Fallback>
                <p:oleObj name="Equation" r:id="rId5" imgW="69819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3124200"/>
                        <a:ext cx="178276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>
            <a:extLst>
              <a:ext uri="{FF2B5EF4-FFF2-40B4-BE49-F238E27FC236}">
                <a16:creationId xmlns:a16="http://schemas.microsoft.com/office/drawing/2014/main" id="{51DE6DF3-965E-8253-0CE7-7D2435B77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752600"/>
          <a:ext cx="22701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393529" progId="Equation.DSMT4">
                  <p:embed/>
                </p:oleObj>
              </mc:Choice>
              <mc:Fallback>
                <p:oleObj name="Equation" r:id="rId7" imgW="888614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227012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>
            <a:extLst>
              <a:ext uri="{FF2B5EF4-FFF2-40B4-BE49-F238E27FC236}">
                <a16:creationId xmlns:a16="http://schemas.microsoft.com/office/drawing/2014/main" id="{714FED56-F56B-4768-1A11-930B22BD6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375" y="3124200"/>
          <a:ext cx="2514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393529" progId="Equation.DSMT4">
                  <p:embed/>
                </p:oleObj>
              </mc:Choice>
              <mc:Fallback>
                <p:oleObj name="Equation" r:id="rId9" imgW="93939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124200"/>
                        <a:ext cx="2514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Rectangle 14">
            <a:extLst>
              <a:ext uri="{FF2B5EF4-FFF2-40B4-BE49-F238E27FC236}">
                <a16:creationId xmlns:a16="http://schemas.microsoft.com/office/drawing/2014/main" id="{44679909-0267-6CD6-0422-5EA337353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33400"/>
            <a:ext cx="3962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ính</a:t>
            </a:r>
          </a:p>
        </p:txBody>
      </p:sp>
      <p:sp>
        <p:nvSpPr>
          <p:cNvPr id="34823" name="Text Box 18">
            <a:extLst>
              <a:ext uri="{FF2B5EF4-FFF2-40B4-BE49-F238E27FC236}">
                <a16:creationId xmlns:a16="http://schemas.microsoft.com/office/drawing/2014/main" id="{97C1EFFB-9B21-9EC6-228F-920538832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19800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 b="1"/>
          </a:p>
        </p:txBody>
      </p:sp>
      <p:graphicFrame>
        <p:nvGraphicFramePr>
          <p:cNvPr id="71710" name="Object 30">
            <a:extLst>
              <a:ext uri="{FF2B5EF4-FFF2-40B4-BE49-F238E27FC236}">
                <a16:creationId xmlns:a16="http://schemas.microsoft.com/office/drawing/2014/main" id="{5340A3C3-446F-C4F1-D32C-A432A622CC3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43200" y="5029200"/>
          <a:ext cx="22860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337" imgH="393529" progId="Equation.3">
                  <p:embed/>
                </p:oleObj>
              </mc:Choice>
              <mc:Fallback>
                <p:oleObj name="Equation" r:id="rId11" imgW="1066337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0"/>
                        <a:ext cx="22860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33">
            <a:extLst>
              <a:ext uri="{FF2B5EF4-FFF2-40B4-BE49-F238E27FC236}">
                <a16:creationId xmlns:a16="http://schemas.microsoft.com/office/drawing/2014/main" id="{714DB0F9-9E96-3F5B-7104-5EDBFAB9D27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19350" y="4924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92442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6" name="Object 36">
            <a:extLst>
              <a:ext uri="{FF2B5EF4-FFF2-40B4-BE49-F238E27FC236}">
                <a16:creationId xmlns:a16="http://schemas.microsoft.com/office/drawing/2014/main" id="{9434454C-7A5B-C05C-D0B6-10EFD3E4B140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105400" y="5029200"/>
          <a:ext cx="14668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780" imgH="393529" progId="Equation.3">
                  <p:embed/>
                </p:oleObj>
              </mc:Choice>
              <mc:Fallback>
                <p:oleObj name="Equation" r:id="rId15" imgW="507780" imgH="39352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29200"/>
                        <a:ext cx="14668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0" name="Object 40">
            <a:extLst>
              <a:ext uri="{FF2B5EF4-FFF2-40B4-BE49-F238E27FC236}">
                <a16:creationId xmlns:a16="http://schemas.microsoft.com/office/drawing/2014/main" id="{5FBBF9F9-26CE-B972-9997-4381B17659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5029200"/>
          <a:ext cx="22860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447" imgH="393529" progId="Equation.3">
                  <p:embed/>
                </p:oleObj>
              </mc:Choice>
              <mc:Fallback>
                <p:oleObj name="Equation" r:id="rId17" imgW="812447" imgH="39352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029200"/>
                        <a:ext cx="22860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5" name="Object 45">
            <a:extLst>
              <a:ext uri="{FF2B5EF4-FFF2-40B4-BE49-F238E27FC236}">
                <a16:creationId xmlns:a16="http://schemas.microsoft.com/office/drawing/2014/main" id="{FB16087E-281E-2986-66C0-D29113773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5029200"/>
          <a:ext cx="243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66337" imgH="393529" progId="Equation.DSMT4">
                  <p:embed/>
                </p:oleObj>
              </mc:Choice>
              <mc:Fallback>
                <p:oleObj name="Equation" r:id="rId19" imgW="1066337" imgH="39352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29200"/>
                        <a:ext cx="2438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1" name="Rectangle 13">
            <a:extLst>
              <a:ext uri="{FF2B5EF4-FFF2-40B4-BE49-F238E27FC236}">
                <a16:creationId xmlns:a16="http://schemas.microsoft.com/office/drawing/2014/main" id="{0EDDA6DB-ECC4-BC9B-BEE9-323AB8A60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33400"/>
            <a:ext cx="403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b="1" u="sng">
                <a:solidFill>
                  <a:srgbClr val="0000FF"/>
                </a:solidFill>
              </a:rPr>
              <a:t>Bài 3:</a:t>
            </a:r>
          </a:p>
        </p:txBody>
      </p:sp>
      <p:sp>
        <p:nvSpPr>
          <p:cNvPr id="73770" name="Text Box 42">
            <a:extLst>
              <a:ext uri="{FF2B5EF4-FFF2-40B4-BE49-F238E27FC236}">
                <a16:creationId xmlns:a16="http://schemas.microsoft.com/office/drawing/2014/main" id="{3B904F6F-211C-CAC2-AA51-7B37517FC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25" y="1512888"/>
            <a:ext cx="1627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u="sng"/>
              <a:t>Bài giải</a:t>
            </a:r>
          </a:p>
        </p:txBody>
      </p:sp>
      <p:sp>
        <p:nvSpPr>
          <p:cNvPr id="73771" name="Text Box 43">
            <a:extLst>
              <a:ext uri="{FF2B5EF4-FFF2-40B4-BE49-F238E27FC236}">
                <a16:creationId xmlns:a16="http://schemas.microsoft.com/office/drawing/2014/main" id="{F0C8CC87-F64C-41D2-A4A1-AF71B0E83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178050"/>
            <a:ext cx="802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   Phân số biểu thị số bóng màu đỏ và số bóng màu xanh là:</a:t>
            </a:r>
          </a:p>
        </p:txBody>
      </p:sp>
      <p:sp>
        <p:nvSpPr>
          <p:cNvPr id="73773" name="Text Box 45">
            <a:extLst>
              <a:ext uri="{FF2B5EF4-FFF2-40B4-BE49-F238E27FC236}">
                <a16:creationId xmlns:a16="http://schemas.microsoft.com/office/drawing/2014/main" id="{C3E6E2AA-2259-3473-1C7C-25BC44E89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7505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        </a:t>
            </a:r>
            <a:r>
              <a:rPr lang="en-US" altLang="en-US" sz="2400" b="1"/>
              <a:t>Phân số biểu thị số bóng màu vàng là:</a:t>
            </a:r>
          </a:p>
        </p:txBody>
      </p:sp>
      <p:grpSp>
        <p:nvGrpSpPr>
          <p:cNvPr id="2" name="Group 48">
            <a:extLst>
              <a:ext uri="{FF2B5EF4-FFF2-40B4-BE49-F238E27FC236}">
                <a16:creationId xmlns:a16="http://schemas.microsoft.com/office/drawing/2014/main" id="{9A7813E4-1E52-FF90-FA39-53C5D25A13C9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2743200"/>
            <a:ext cx="3098800" cy="720725"/>
            <a:chOff x="2098" y="3057"/>
            <a:chExt cx="1952" cy="454"/>
          </a:xfrm>
        </p:grpSpPr>
        <p:graphicFrame>
          <p:nvGraphicFramePr>
            <p:cNvPr id="36877" name="Object 46">
              <a:extLst>
                <a:ext uri="{FF2B5EF4-FFF2-40B4-BE49-F238E27FC236}">
                  <a16:creationId xmlns:a16="http://schemas.microsoft.com/office/drawing/2014/main" id="{612300C2-E126-9931-42E7-2491329836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8" y="3057"/>
            <a:ext cx="95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25500" imgH="393700" progId="Equation.DSMT4">
                    <p:embed/>
                  </p:oleObj>
                </mc:Choice>
                <mc:Fallback>
                  <p:oleObj name="Equation" r:id="rId2" imgW="825500" imgH="3937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057"/>
                          <a:ext cx="952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8" name="Text Box 47">
              <a:extLst>
                <a:ext uri="{FF2B5EF4-FFF2-40B4-BE49-F238E27FC236}">
                  <a16:creationId xmlns:a16="http://schemas.microsoft.com/office/drawing/2014/main" id="{AA9A2E94-536A-8540-A2D0-7C04924A7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8" y="3155"/>
              <a:ext cx="11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latin typeface="Times New Roman" panose="02020603050405020304" pitchFamily="18" charset="0"/>
                </a:rPr>
                <a:t>  (số bóng)</a:t>
              </a:r>
            </a:p>
          </p:txBody>
        </p:sp>
      </p:grpSp>
      <p:grpSp>
        <p:nvGrpSpPr>
          <p:cNvPr id="3" name="Group 49">
            <a:extLst>
              <a:ext uri="{FF2B5EF4-FFF2-40B4-BE49-F238E27FC236}">
                <a16:creationId xmlns:a16="http://schemas.microsoft.com/office/drawing/2014/main" id="{68CA3A53-5EE8-591F-3778-1A310A672B06}"/>
              </a:ext>
            </a:extLst>
          </p:cNvPr>
          <p:cNvGrpSpPr>
            <a:grpSpLocks/>
          </p:cNvGrpSpPr>
          <p:nvPr/>
        </p:nvGrpSpPr>
        <p:grpSpPr bwMode="auto">
          <a:xfrm>
            <a:off x="3292475" y="4241800"/>
            <a:ext cx="2779713" cy="720725"/>
            <a:chOff x="2156" y="3057"/>
            <a:chExt cx="1751" cy="454"/>
          </a:xfrm>
        </p:grpSpPr>
        <p:graphicFrame>
          <p:nvGraphicFramePr>
            <p:cNvPr id="36875" name="Object 50">
              <a:extLst>
                <a:ext uri="{FF2B5EF4-FFF2-40B4-BE49-F238E27FC236}">
                  <a16:creationId xmlns:a16="http://schemas.microsoft.com/office/drawing/2014/main" id="{E2CB0E18-7579-60F5-E21D-8337E956C9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586" imgH="393529" progId="Equation.DSMT4">
                    <p:embed/>
                  </p:oleObj>
                </mc:Choice>
                <mc:Fallback>
                  <p:oleObj name="Equation" r:id="rId4" imgW="723586" imgH="393529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057"/>
                          <a:ext cx="835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6" name="Text Box 51">
              <a:extLst>
                <a:ext uri="{FF2B5EF4-FFF2-40B4-BE49-F238E27FC236}">
                  <a16:creationId xmlns:a16="http://schemas.microsoft.com/office/drawing/2014/main" id="{3C4EED58-0C78-D096-8879-67CFE2AAB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8" y="3155"/>
              <a:ext cx="9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(số bóng)</a:t>
              </a:r>
            </a:p>
          </p:txBody>
        </p:sp>
      </p:grpSp>
      <p:grpSp>
        <p:nvGrpSpPr>
          <p:cNvPr id="4" name="Group 55">
            <a:extLst>
              <a:ext uri="{FF2B5EF4-FFF2-40B4-BE49-F238E27FC236}">
                <a16:creationId xmlns:a16="http://schemas.microsoft.com/office/drawing/2014/main" id="{8D43EAD9-D940-E888-0399-8EC4D069F20C}"/>
              </a:ext>
            </a:extLst>
          </p:cNvPr>
          <p:cNvGrpSpPr>
            <a:grpSpLocks/>
          </p:cNvGrpSpPr>
          <p:nvPr/>
        </p:nvGrpSpPr>
        <p:grpSpPr bwMode="auto">
          <a:xfrm>
            <a:off x="3905250" y="5143500"/>
            <a:ext cx="2732088" cy="665163"/>
            <a:chOff x="2620" y="3296"/>
            <a:chExt cx="1721" cy="419"/>
          </a:xfrm>
        </p:grpSpPr>
        <p:sp>
          <p:nvSpPr>
            <p:cNvPr id="36873" name="Text Box 52">
              <a:extLst>
                <a:ext uri="{FF2B5EF4-FFF2-40B4-BE49-F238E27FC236}">
                  <a16:creationId xmlns:a16="http://schemas.microsoft.com/office/drawing/2014/main" id="{EC4BCE81-6BFA-31CD-923F-EEAE82E4C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0" y="3381"/>
              <a:ext cx="17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u="sng"/>
                <a:t>Đáp số</a:t>
              </a:r>
              <a:r>
                <a:rPr lang="en-US" altLang="en-US" sz="1800" b="1"/>
                <a:t> :         </a:t>
              </a:r>
              <a:r>
                <a:rPr lang="en-US" altLang="en-US" sz="2000" b="1"/>
                <a:t>số bóng</a:t>
              </a:r>
            </a:p>
          </p:txBody>
        </p:sp>
        <p:graphicFrame>
          <p:nvGraphicFramePr>
            <p:cNvPr id="36874" name="Object 53">
              <a:extLst>
                <a:ext uri="{FF2B5EF4-FFF2-40B4-BE49-F238E27FC236}">
                  <a16:creationId xmlns:a16="http://schemas.microsoft.com/office/drawing/2014/main" id="{7FA0206D-5E82-A3C6-A1B5-D454456E69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07" y="3296"/>
            <a:ext cx="22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39" imgH="393529" progId="Equation.DSMT4">
                    <p:embed/>
                  </p:oleObj>
                </mc:Choice>
                <mc:Fallback>
                  <p:oleObj name="Equation" r:id="rId6" imgW="139639" imgH="393529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" y="3296"/>
                          <a:ext cx="22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/>
      <p:bldP spid="73770" grpId="0"/>
      <p:bldP spid="73771" grpId="0"/>
      <p:bldP spid="737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5284DAF3-E322-546C-D90C-E24C889E65E6}"/>
              </a:ext>
            </a:extLst>
          </p:cNvPr>
          <p:cNvGraphicFramePr/>
          <p:nvPr/>
        </p:nvGraphicFramePr>
        <p:xfrm>
          <a:off x="520700" y="0"/>
          <a:ext cx="9144000" cy="6629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6</TotalTime>
  <Words>288</Words>
  <Application>Microsoft Office PowerPoint</Application>
  <PresentationFormat>On-screen Show (4:3)</PresentationFormat>
  <Paragraphs>41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Times New Roman</vt:lpstr>
      <vt:lpstr>VNI-Times</vt:lpstr>
      <vt:lpstr>1_Default Design</vt:lpstr>
      <vt:lpstr>1_Office Theme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91</cp:revision>
  <cp:lastPrinted>1601-01-01T00:00:00Z</cp:lastPrinted>
  <dcterms:created xsi:type="dcterms:W3CDTF">1601-01-01T00:00:00Z</dcterms:created>
  <dcterms:modified xsi:type="dcterms:W3CDTF">2024-01-10T14:2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